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70" r:id="rId2"/>
    <p:sldId id="256" r:id="rId3"/>
    <p:sldId id="271" r:id="rId4"/>
    <p:sldId id="275" r:id="rId5"/>
    <p:sldId id="272" r:id="rId6"/>
    <p:sldId id="273" r:id="rId7"/>
    <p:sldId id="274" r:id="rId8"/>
    <p:sldId id="276" r:id="rId9"/>
    <p:sldId id="277" r:id="rId10"/>
    <p:sldId id="278" r:id="rId11"/>
    <p:sldId id="269" r:id="rId12"/>
    <p:sldId id="257" r:id="rId13"/>
    <p:sldId id="268" r:id="rId14"/>
    <p:sldId id="266" r:id="rId15"/>
    <p:sldId id="267" r:id="rId16"/>
    <p:sldId id="281" r:id="rId17"/>
    <p:sldId id="279" r:id="rId1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3" autoAdjust="0"/>
    <p:restoredTop sz="85882" autoAdjust="0"/>
  </p:normalViewPr>
  <p:slideViewPr>
    <p:cSldViewPr snapToGrid="0">
      <p:cViewPr varScale="1">
        <p:scale>
          <a:sx n="98" d="100"/>
          <a:sy n="98" d="100"/>
        </p:scale>
        <p:origin x="12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박규하" userId="bd7021a2-ebef-4a07-84b6-17c14dc7647c" providerId="ADAL" clId="{E6CFD4D3-BE96-4F01-9C6A-60CC3E65FBCD}"/>
    <pc:docChg chg="custSel addSld delSld modSld sldOrd">
      <pc:chgData name="박규하" userId="bd7021a2-ebef-4a07-84b6-17c14dc7647c" providerId="ADAL" clId="{E6CFD4D3-BE96-4F01-9C6A-60CC3E65FBCD}" dt="2019-05-28T00:47:34.785" v="99" actId="1076"/>
      <pc:docMkLst>
        <pc:docMk/>
      </pc:docMkLst>
      <pc:sldChg chg="addSp delSp modSp">
        <pc:chgData name="박규하" userId="bd7021a2-ebef-4a07-84b6-17c14dc7647c" providerId="ADAL" clId="{E6CFD4D3-BE96-4F01-9C6A-60CC3E65FBCD}" dt="2019-05-23T10:43:18.332" v="52" actId="14100"/>
        <pc:sldMkLst>
          <pc:docMk/>
          <pc:sldMk cId="294299579" sldId="256"/>
        </pc:sldMkLst>
        <pc:picChg chg="del">
          <ac:chgData name="박규하" userId="bd7021a2-ebef-4a07-84b6-17c14dc7647c" providerId="ADAL" clId="{E6CFD4D3-BE96-4F01-9C6A-60CC3E65FBCD}" dt="2019-05-23T10:41:39.116" v="37" actId="478"/>
          <ac:picMkLst>
            <pc:docMk/>
            <pc:sldMk cId="294299579" sldId="256"/>
            <ac:picMk id="4" creationId="{ABDD1A23-893A-4999-91FB-22BF1591F457}"/>
          </ac:picMkLst>
        </pc:picChg>
        <pc:picChg chg="del">
          <ac:chgData name="박규하" userId="bd7021a2-ebef-4a07-84b6-17c14dc7647c" providerId="ADAL" clId="{E6CFD4D3-BE96-4F01-9C6A-60CC3E65FBCD}" dt="2019-05-23T10:41:39.116" v="37" actId="478"/>
          <ac:picMkLst>
            <pc:docMk/>
            <pc:sldMk cId="294299579" sldId="256"/>
            <ac:picMk id="5" creationId="{D95FBB8B-D5EA-421F-9442-92691BAAC546}"/>
          </ac:picMkLst>
        </pc:picChg>
        <pc:picChg chg="del">
          <ac:chgData name="박규하" userId="bd7021a2-ebef-4a07-84b6-17c14dc7647c" providerId="ADAL" clId="{E6CFD4D3-BE96-4F01-9C6A-60CC3E65FBCD}" dt="2019-05-23T10:41:39.116" v="37" actId="478"/>
          <ac:picMkLst>
            <pc:docMk/>
            <pc:sldMk cId="294299579" sldId="256"/>
            <ac:picMk id="6" creationId="{B94809C1-3460-4C40-A740-DF85CA8C0430}"/>
          </ac:picMkLst>
        </pc:picChg>
        <pc:picChg chg="del">
          <ac:chgData name="박규하" userId="bd7021a2-ebef-4a07-84b6-17c14dc7647c" providerId="ADAL" clId="{E6CFD4D3-BE96-4F01-9C6A-60CC3E65FBCD}" dt="2019-05-23T10:41:39.116" v="37" actId="478"/>
          <ac:picMkLst>
            <pc:docMk/>
            <pc:sldMk cId="294299579" sldId="256"/>
            <ac:picMk id="7" creationId="{E4DD24D7-41E0-4061-B94C-A18ECF91699A}"/>
          </ac:picMkLst>
        </pc:picChg>
        <pc:picChg chg="del">
          <ac:chgData name="박규하" userId="bd7021a2-ebef-4a07-84b6-17c14dc7647c" providerId="ADAL" clId="{E6CFD4D3-BE96-4F01-9C6A-60CC3E65FBCD}" dt="2019-05-23T10:41:39.116" v="37" actId="478"/>
          <ac:picMkLst>
            <pc:docMk/>
            <pc:sldMk cId="294299579" sldId="256"/>
            <ac:picMk id="8" creationId="{1939416D-E761-4FE4-9F32-3163939537BA}"/>
          </ac:picMkLst>
        </pc:picChg>
        <pc:picChg chg="add del">
          <ac:chgData name="박규하" userId="bd7021a2-ebef-4a07-84b6-17c14dc7647c" providerId="ADAL" clId="{E6CFD4D3-BE96-4F01-9C6A-60CC3E65FBCD}" dt="2019-05-23T05:11:21.625" v="1"/>
          <ac:picMkLst>
            <pc:docMk/>
            <pc:sldMk cId="294299579" sldId="256"/>
            <ac:picMk id="9" creationId="{553C1C4A-2CD4-4948-8D9B-F35AD2C7FB40}"/>
          </ac:picMkLst>
        </pc:picChg>
        <pc:picChg chg="add del">
          <ac:chgData name="박규하" userId="bd7021a2-ebef-4a07-84b6-17c14dc7647c" providerId="ADAL" clId="{E6CFD4D3-BE96-4F01-9C6A-60CC3E65FBCD}" dt="2019-05-23T10:41:33.991" v="35"/>
          <ac:picMkLst>
            <pc:docMk/>
            <pc:sldMk cId="294299579" sldId="256"/>
            <ac:picMk id="10" creationId="{DC78DC18-0424-4C76-A155-EBD79305CF44}"/>
          </ac:picMkLst>
        </pc:picChg>
        <pc:picChg chg="add mod">
          <ac:chgData name="박규하" userId="bd7021a2-ebef-4a07-84b6-17c14dc7647c" providerId="ADAL" clId="{E6CFD4D3-BE96-4F01-9C6A-60CC3E65FBCD}" dt="2019-05-23T10:42:18.140" v="44" actId="1076"/>
          <ac:picMkLst>
            <pc:docMk/>
            <pc:sldMk cId="294299579" sldId="256"/>
            <ac:picMk id="11" creationId="{3290BB69-A545-4B03-A788-31795C051BFC}"/>
          </ac:picMkLst>
        </pc:picChg>
        <pc:picChg chg="add mod">
          <ac:chgData name="박규하" userId="bd7021a2-ebef-4a07-84b6-17c14dc7647c" providerId="ADAL" clId="{E6CFD4D3-BE96-4F01-9C6A-60CC3E65FBCD}" dt="2019-05-23T10:43:18.332" v="52" actId="14100"/>
          <ac:picMkLst>
            <pc:docMk/>
            <pc:sldMk cId="294299579" sldId="256"/>
            <ac:picMk id="12" creationId="{D3914666-ED7D-4A49-A3BE-5BB966AD5CC0}"/>
          </ac:picMkLst>
        </pc:picChg>
      </pc:sldChg>
      <pc:sldChg chg="addSp delSp modSp add">
        <pc:chgData name="박규하" userId="bd7021a2-ebef-4a07-84b6-17c14dc7647c" providerId="ADAL" clId="{E6CFD4D3-BE96-4F01-9C6A-60CC3E65FBCD}" dt="2019-05-23T06:55:48.732" v="7" actId="1076"/>
        <pc:sldMkLst>
          <pc:docMk/>
          <pc:sldMk cId="1183401116" sldId="257"/>
        </pc:sldMkLst>
        <pc:picChg chg="add mod">
          <ac:chgData name="박규하" userId="bd7021a2-ebef-4a07-84b6-17c14dc7647c" providerId="ADAL" clId="{E6CFD4D3-BE96-4F01-9C6A-60CC3E65FBCD}" dt="2019-05-23T05:11:57.954" v="5" actId="1076"/>
          <ac:picMkLst>
            <pc:docMk/>
            <pc:sldMk cId="1183401116" sldId="257"/>
            <ac:picMk id="2" creationId="{D730D6DD-AC1D-4F05-9EC9-DC35D5E1D189}"/>
          </ac:picMkLst>
        </pc:picChg>
        <pc:picChg chg="add mod">
          <ac:chgData name="박규하" userId="bd7021a2-ebef-4a07-84b6-17c14dc7647c" providerId="ADAL" clId="{E6CFD4D3-BE96-4F01-9C6A-60CC3E65FBCD}" dt="2019-05-23T06:55:48.732" v="7" actId="1076"/>
          <ac:picMkLst>
            <pc:docMk/>
            <pc:sldMk cId="1183401116" sldId="257"/>
            <ac:picMk id="3" creationId="{E951532B-3CE4-4FFC-9027-57F2E8A372E4}"/>
          </ac:picMkLst>
        </pc:picChg>
        <pc:picChg chg="del">
          <ac:chgData name="박규하" userId="bd7021a2-ebef-4a07-84b6-17c14dc7647c" providerId="ADAL" clId="{E6CFD4D3-BE96-4F01-9C6A-60CC3E65FBCD}" dt="2019-05-23T05:11:27.005" v="3" actId="478"/>
          <ac:picMkLst>
            <pc:docMk/>
            <pc:sldMk cId="1183401116" sldId="257"/>
            <ac:picMk id="4" creationId="{ABDD1A23-893A-4999-91FB-22BF1591F457}"/>
          </ac:picMkLst>
        </pc:picChg>
        <pc:picChg chg="del">
          <ac:chgData name="박규하" userId="bd7021a2-ebef-4a07-84b6-17c14dc7647c" providerId="ADAL" clId="{E6CFD4D3-BE96-4F01-9C6A-60CC3E65FBCD}" dt="2019-05-23T05:11:27.005" v="3" actId="478"/>
          <ac:picMkLst>
            <pc:docMk/>
            <pc:sldMk cId="1183401116" sldId="257"/>
            <ac:picMk id="5" creationId="{D95FBB8B-D5EA-421F-9442-92691BAAC546}"/>
          </ac:picMkLst>
        </pc:picChg>
        <pc:picChg chg="del">
          <ac:chgData name="박규하" userId="bd7021a2-ebef-4a07-84b6-17c14dc7647c" providerId="ADAL" clId="{E6CFD4D3-BE96-4F01-9C6A-60CC3E65FBCD}" dt="2019-05-23T05:11:27.005" v="3" actId="478"/>
          <ac:picMkLst>
            <pc:docMk/>
            <pc:sldMk cId="1183401116" sldId="257"/>
            <ac:picMk id="6" creationId="{B94809C1-3460-4C40-A740-DF85CA8C0430}"/>
          </ac:picMkLst>
        </pc:picChg>
        <pc:picChg chg="del">
          <ac:chgData name="박규하" userId="bd7021a2-ebef-4a07-84b6-17c14dc7647c" providerId="ADAL" clId="{E6CFD4D3-BE96-4F01-9C6A-60CC3E65FBCD}" dt="2019-05-23T05:11:27.005" v="3" actId="478"/>
          <ac:picMkLst>
            <pc:docMk/>
            <pc:sldMk cId="1183401116" sldId="257"/>
            <ac:picMk id="7" creationId="{E4DD24D7-41E0-4061-B94C-A18ECF91699A}"/>
          </ac:picMkLst>
        </pc:picChg>
        <pc:picChg chg="del">
          <ac:chgData name="박규하" userId="bd7021a2-ebef-4a07-84b6-17c14dc7647c" providerId="ADAL" clId="{E6CFD4D3-BE96-4F01-9C6A-60CC3E65FBCD}" dt="2019-05-23T05:11:27.005" v="3" actId="478"/>
          <ac:picMkLst>
            <pc:docMk/>
            <pc:sldMk cId="1183401116" sldId="257"/>
            <ac:picMk id="8" creationId="{1939416D-E761-4FE4-9F32-3163939537BA}"/>
          </ac:picMkLst>
        </pc:picChg>
      </pc:sldChg>
      <pc:sldChg chg="addSp delSp add">
        <pc:chgData name="박규하" userId="bd7021a2-ebef-4a07-84b6-17c14dc7647c" providerId="ADAL" clId="{E6CFD4D3-BE96-4F01-9C6A-60CC3E65FBCD}" dt="2019-05-24T03:17:55.410" v="85"/>
        <pc:sldMkLst>
          <pc:docMk/>
          <pc:sldMk cId="1667018802" sldId="266"/>
        </pc:sldMkLst>
        <pc:picChg chg="add">
          <ac:chgData name="박규하" userId="bd7021a2-ebef-4a07-84b6-17c14dc7647c" providerId="ADAL" clId="{E6CFD4D3-BE96-4F01-9C6A-60CC3E65FBCD}" dt="2019-05-24T03:17:50.721" v="83"/>
          <ac:picMkLst>
            <pc:docMk/>
            <pc:sldMk cId="1667018802" sldId="266"/>
            <ac:picMk id="2" creationId="{736B5762-CD8D-4810-8F94-F380D411B492}"/>
          </ac:picMkLst>
        </pc:picChg>
        <pc:picChg chg="del">
          <ac:chgData name="박규하" userId="bd7021a2-ebef-4a07-84b6-17c14dc7647c" providerId="ADAL" clId="{E6CFD4D3-BE96-4F01-9C6A-60CC3E65FBCD}" dt="2019-05-24T03:17:32.402" v="82" actId="478"/>
          <ac:picMkLst>
            <pc:docMk/>
            <pc:sldMk cId="1667018802" sldId="266"/>
            <ac:picMk id="3" creationId="{A272A397-691B-4ED1-8CE4-2A427144857A}"/>
          </ac:picMkLst>
        </pc:picChg>
        <pc:picChg chg="add del">
          <ac:chgData name="박규하" userId="bd7021a2-ebef-4a07-84b6-17c14dc7647c" providerId="ADAL" clId="{E6CFD4D3-BE96-4F01-9C6A-60CC3E65FBCD}" dt="2019-05-24T03:17:55.410" v="85"/>
          <ac:picMkLst>
            <pc:docMk/>
            <pc:sldMk cId="1667018802" sldId="266"/>
            <ac:picMk id="4" creationId="{1F349321-F5BE-46A5-843E-8D2B8EB2F8A9}"/>
          </ac:picMkLst>
        </pc:picChg>
      </pc:sldChg>
      <pc:sldChg chg="addSp delSp add">
        <pc:chgData name="박규하" userId="bd7021a2-ebef-4a07-84b6-17c14dc7647c" providerId="ADAL" clId="{E6CFD4D3-BE96-4F01-9C6A-60CC3E65FBCD}" dt="2019-05-24T03:18:20.531" v="88"/>
        <pc:sldMkLst>
          <pc:docMk/>
          <pc:sldMk cId="3015616930" sldId="267"/>
        </pc:sldMkLst>
        <pc:picChg chg="del">
          <ac:chgData name="박규하" userId="bd7021a2-ebef-4a07-84b6-17c14dc7647c" providerId="ADAL" clId="{E6CFD4D3-BE96-4F01-9C6A-60CC3E65FBCD}" dt="2019-05-24T03:18:00.597" v="87" actId="478"/>
          <ac:picMkLst>
            <pc:docMk/>
            <pc:sldMk cId="3015616930" sldId="267"/>
            <ac:picMk id="2" creationId="{736B5762-CD8D-4810-8F94-F380D411B492}"/>
          </ac:picMkLst>
        </pc:picChg>
        <pc:picChg chg="add">
          <ac:chgData name="박규하" userId="bd7021a2-ebef-4a07-84b6-17c14dc7647c" providerId="ADAL" clId="{E6CFD4D3-BE96-4F01-9C6A-60CC3E65FBCD}" dt="2019-05-24T03:18:20.531" v="88"/>
          <ac:picMkLst>
            <pc:docMk/>
            <pc:sldMk cId="3015616930" sldId="267"/>
            <ac:picMk id="3" creationId="{DF55E19A-B1E4-4615-8AE2-00C1D98E8209}"/>
          </ac:picMkLst>
        </pc:picChg>
      </pc:sldChg>
    </pc:docChg>
  </pc:docChgLst>
  <pc:docChgLst>
    <pc:chgData name="박규하" userId="bd7021a2-ebef-4a07-84b6-17c14dc7647c" providerId="ADAL" clId="{8C2F05A8-C8A1-41A7-BF80-B8437D8C8266}"/>
    <pc:docChg chg="undo custSel modSld">
      <pc:chgData name="박규하" userId="bd7021a2-ebef-4a07-84b6-17c14dc7647c" providerId="ADAL" clId="{8C2F05A8-C8A1-41A7-BF80-B8437D8C8266}" dt="2019-06-04T02:02:10.314" v="1285" actId="20577"/>
      <pc:docMkLst>
        <pc:docMk/>
      </pc:docMkLst>
      <pc:sldChg chg="modSp">
        <pc:chgData name="박규하" userId="bd7021a2-ebef-4a07-84b6-17c14dc7647c" providerId="ADAL" clId="{8C2F05A8-C8A1-41A7-BF80-B8437D8C8266}" dt="2019-06-04T01:21:24.910" v="1099" actId="14100"/>
        <pc:sldMkLst>
          <pc:docMk/>
          <pc:sldMk cId="294299579" sldId="256"/>
        </pc:sldMkLst>
        <pc:spChg chg="mod">
          <ac:chgData name="박규하" userId="bd7021a2-ebef-4a07-84b6-17c14dc7647c" providerId="ADAL" clId="{8C2F05A8-C8A1-41A7-BF80-B8437D8C8266}" dt="2019-06-04T01:21:11.655" v="1098" actId="403"/>
          <ac:spMkLst>
            <pc:docMk/>
            <pc:sldMk cId="294299579" sldId="256"/>
            <ac:spMk id="3" creationId="{98ACB9AA-7C30-40B3-8079-FD4361335A5C}"/>
          </ac:spMkLst>
        </pc:spChg>
        <pc:cxnChg chg="mod">
          <ac:chgData name="박규하" userId="bd7021a2-ebef-4a07-84b6-17c14dc7647c" providerId="ADAL" clId="{8C2F05A8-C8A1-41A7-BF80-B8437D8C8266}" dt="2019-06-04T01:21:24.910" v="1099" actId="14100"/>
          <ac:cxnSpMkLst>
            <pc:docMk/>
            <pc:sldMk cId="294299579" sldId="256"/>
            <ac:cxnSpMk id="4" creationId="{A9F8B20F-65B1-4D11-B484-930F235F9C93}"/>
          </ac:cxnSpMkLst>
        </pc:cxnChg>
      </pc:sldChg>
      <pc:sldChg chg="addSp delSp">
        <pc:chgData name="박규하" userId="bd7021a2-ebef-4a07-84b6-17c14dc7647c" providerId="ADAL" clId="{8C2F05A8-C8A1-41A7-BF80-B8437D8C8266}" dt="2019-06-04T01:22:12.285" v="1119"/>
        <pc:sldMkLst>
          <pc:docMk/>
          <pc:sldMk cId="1183401116" sldId="257"/>
        </pc:sldMkLst>
        <pc:cxnChg chg="del">
          <ac:chgData name="박규하" userId="bd7021a2-ebef-4a07-84b6-17c14dc7647c" providerId="ADAL" clId="{8C2F05A8-C8A1-41A7-BF80-B8437D8C8266}" dt="2019-06-04T01:22:12.106" v="1118" actId="478"/>
          <ac:cxnSpMkLst>
            <pc:docMk/>
            <pc:sldMk cId="1183401116" sldId="257"/>
            <ac:cxnSpMk id="4" creationId="{2331EE3B-0013-4C78-B429-5E48E9092EE7}"/>
          </ac:cxnSpMkLst>
        </pc:cxnChg>
        <pc:cxnChg chg="add">
          <ac:chgData name="박규하" userId="bd7021a2-ebef-4a07-84b6-17c14dc7647c" providerId="ADAL" clId="{8C2F05A8-C8A1-41A7-BF80-B8437D8C8266}" dt="2019-06-04T01:22:12.285" v="1119"/>
          <ac:cxnSpMkLst>
            <pc:docMk/>
            <pc:sldMk cId="1183401116" sldId="257"/>
            <ac:cxnSpMk id="15" creationId="{DEB2C815-CCCC-4BC7-9841-28999A9B3177}"/>
          </ac:cxnSpMkLst>
        </pc:cxnChg>
      </pc:sldChg>
      <pc:sldChg chg="addSp delSp">
        <pc:chgData name="박규하" userId="bd7021a2-ebef-4a07-84b6-17c14dc7647c" providerId="ADAL" clId="{8C2F05A8-C8A1-41A7-BF80-B8437D8C8266}" dt="2019-06-04T01:22:22.437" v="1123"/>
        <pc:sldMkLst>
          <pc:docMk/>
          <pc:sldMk cId="1667018802" sldId="266"/>
        </pc:sldMkLst>
        <pc:cxnChg chg="del">
          <ac:chgData name="박규하" userId="bd7021a2-ebef-4a07-84b6-17c14dc7647c" providerId="ADAL" clId="{8C2F05A8-C8A1-41A7-BF80-B8437D8C8266}" dt="2019-06-04T01:22:22.258" v="1122" actId="478"/>
          <ac:cxnSpMkLst>
            <pc:docMk/>
            <pc:sldMk cId="1667018802" sldId="266"/>
            <ac:cxnSpMk id="3" creationId="{2EC6CBB0-5C77-4D17-8572-84C36902DCA7}"/>
          </ac:cxnSpMkLst>
        </pc:cxnChg>
        <pc:cxnChg chg="add">
          <ac:chgData name="박규하" userId="bd7021a2-ebef-4a07-84b6-17c14dc7647c" providerId="ADAL" clId="{8C2F05A8-C8A1-41A7-BF80-B8437D8C8266}" dt="2019-06-04T01:22:22.437" v="1123"/>
          <ac:cxnSpMkLst>
            <pc:docMk/>
            <pc:sldMk cId="1667018802" sldId="266"/>
            <ac:cxnSpMk id="8" creationId="{CD6F836F-01A3-4EE4-BE96-326FA075D966}"/>
          </ac:cxnSpMkLst>
        </pc:cxnChg>
      </pc:sldChg>
      <pc:sldChg chg="addSp delSp">
        <pc:chgData name="박규하" userId="bd7021a2-ebef-4a07-84b6-17c14dc7647c" providerId="ADAL" clId="{8C2F05A8-C8A1-41A7-BF80-B8437D8C8266}" dt="2019-06-04T01:22:26.069" v="1125"/>
        <pc:sldMkLst>
          <pc:docMk/>
          <pc:sldMk cId="3015616930" sldId="267"/>
        </pc:sldMkLst>
        <pc:cxnChg chg="del">
          <ac:chgData name="박규하" userId="bd7021a2-ebef-4a07-84b6-17c14dc7647c" providerId="ADAL" clId="{8C2F05A8-C8A1-41A7-BF80-B8437D8C8266}" dt="2019-06-04T01:22:25.898" v="1124" actId="478"/>
          <ac:cxnSpMkLst>
            <pc:docMk/>
            <pc:sldMk cId="3015616930" sldId="267"/>
            <ac:cxnSpMk id="4" creationId="{4E1C025D-7983-42A9-81C2-B033E77239CE}"/>
          </ac:cxnSpMkLst>
        </pc:cxnChg>
        <pc:cxnChg chg="add">
          <ac:chgData name="박규하" userId="bd7021a2-ebef-4a07-84b6-17c14dc7647c" providerId="ADAL" clId="{8C2F05A8-C8A1-41A7-BF80-B8437D8C8266}" dt="2019-06-04T01:22:26.069" v="1125"/>
          <ac:cxnSpMkLst>
            <pc:docMk/>
            <pc:sldMk cId="3015616930" sldId="267"/>
            <ac:cxnSpMk id="7" creationId="{6D2BD019-F87A-4A8A-B325-D523AB0E863D}"/>
          </ac:cxnSpMkLst>
        </pc:cxnChg>
      </pc:sldChg>
      <pc:sldChg chg="addSp delSp modSp">
        <pc:chgData name="박규하" userId="bd7021a2-ebef-4a07-84b6-17c14dc7647c" providerId="ADAL" clId="{8C2F05A8-C8A1-41A7-BF80-B8437D8C8266}" dt="2019-06-04T01:27:11.778" v="1157" actId="164"/>
        <pc:sldMkLst>
          <pc:docMk/>
          <pc:sldMk cId="805172882" sldId="268"/>
        </pc:sldMkLst>
        <pc:spChg chg="mod">
          <ac:chgData name="박규하" userId="bd7021a2-ebef-4a07-84b6-17c14dc7647c" providerId="ADAL" clId="{8C2F05A8-C8A1-41A7-BF80-B8437D8C8266}" dt="2019-06-03T12:32:45.923" v="13" actId="1076"/>
          <ac:spMkLst>
            <pc:docMk/>
            <pc:sldMk cId="805172882" sldId="268"/>
            <ac:spMk id="9" creationId="{ACD6FC56-E433-402C-BE39-77158366E8A6}"/>
          </ac:spMkLst>
        </pc:spChg>
        <pc:grpChg chg="add mod">
          <ac:chgData name="박규하" userId="bd7021a2-ebef-4a07-84b6-17c14dc7647c" providerId="ADAL" clId="{8C2F05A8-C8A1-41A7-BF80-B8437D8C8266}" dt="2019-06-04T01:27:11.778" v="1157" actId="164"/>
          <ac:grpSpMkLst>
            <pc:docMk/>
            <pc:sldMk cId="805172882" sldId="268"/>
            <ac:grpSpMk id="2" creationId="{DA18727A-299C-42E3-8883-DF7E35183837}"/>
          </ac:grpSpMkLst>
        </pc:grpChg>
        <pc:picChg chg="mod modCrop">
          <ac:chgData name="박규하" userId="bd7021a2-ebef-4a07-84b6-17c14dc7647c" providerId="ADAL" clId="{8C2F05A8-C8A1-41A7-BF80-B8437D8C8266}" dt="2019-06-04T01:27:11.778" v="1157" actId="164"/>
          <ac:picMkLst>
            <pc:docMk/>
            <pc:sldMk cId="805172882" sldId="268"/>
            <ac:picMk id="4" creationId="{1770B6C3-5A51-4FC6-B3AB-64D73531A9F5}"/>
          </ac:picMkLst>
        </pc:picChg>
        <pc:picChg chg="add mod modCrop">
          <ac:chgData name="박규하" userId="bd7021a2-ebef-4a07-84b6-17c14dc7647c" providerId="ADAL" clId="{8C2F05A8-C8A1-41A7-BF80-B8437D8C8266}" dt="2019-06-04T01:27:11.778" v="1157" actId="164"/>
          <ac:picMkLst>
            <pc:docMk/>
            <pc:sldMk cId="805172882" sldId="268"/>
            <ac:picMk id="11" creationId="{715728A7-DE2D-4CF3-B193-440CB34537D3}"/>
          </ac:picMkLst>
        </pc:picChg>
        <pc:cxnChg chg="del">
          <ac:chgData name="박규하" userId="bd7021a2-ebef-4a07-84b6-17c14dc7647c" providerId="ADAL" clId="{8C2F05A8-C8A1-41A7-BF80-B8437D8C8266}" dt="2019-06-04T01:22:16.794" v="1120" actId="478"/>
          <ac:cxnSpMkLst>
            <pc:docMk/>
            <pc:sldMk cId="805172882" sldId="268"/>
            <ac:cxnSpMk id="3" creationId="{1A6965B2-C6CE-4A73-8DF4-9F0ECAFF3EF6}"/>
          </ac:cxnSpMkLst>
        </pc:cxnChg>
        <pc:cxnChg chg="mod ord">
          <ac:chgData name="박규하" userId="bd7021a2-ebef-4a07-84b6-17c14dc7647c" providerId="ADAL" clId="{8C2F05A8-C8A1-41A7-BF80-B8437D8C8266}" dt="2019-06-03T12:32:51.651" v="19" actId="1036"/>
          <ac:cxnSpMkLst>
            <pc:docMk/>
            <pc:sldMk cId="805172882" sldId="268"/>
            <ac:cxnSpMk id="6" creationId="{5A47B79F-8E09-4B43-90A1-0A7D57F72122}"/>
          </ac:cxnSpMkLst>
        </pc:cxnChg>
        <pc:cxnChg chg="add">
          <ac:chgData name="박규하" userId="bd7021a2-ebef-4a07-84b6-17c14dc7647c" providerId="ADAL" clId="{8C2F05A8-C8A1-41A7-BF80-B8437D8C8266}" dt="2019-06-04T01:22:17.004" v="1121"/>
          <ac:cxnSpMkLst>
            <pc:docMk/>
            <pc:sldMk cId="805172882" sldId="268"/>
            <ac:cxnSpMk id="13" creationId="{C1E64AC4-E43D-4B84-97C7-A891908BBA95}"/>
          </ac:cxnSpMkLst>
        </pc:cxnChg>
      </pc:sldChg>
      <pc:sldChg chg="addSp delSp modSp">
        <pc:chgData name="박규하" userId="bd7021a2-ebef-4a07-84b6-17c14dc7647c" providerId="ADAL" clId="{8C2F05A8-C8A1-41A7-BF80-B8437D8C8266}" dt="2019-06-04T02:02:10.314" v="1285" actId="20577"/>
        <pc:sldMkLst>
          <pc:docMk/>
          <pc:sldMk cId="2923807995" sldId="269"/>
        </pc:sldMkLst>
        <pc:spChg chg="mod">
          <ac:chgData name="박규하" userId="bd7021a2-ebef-4a07-84b6-17c14dc7647c" providerId="ADAL" clId="{8C2F05A8-C8A1-41A7-BF80-B8437D8C8266}" dt="2019-06-04T02:02:10.314" v="1285" actId="20577"/>
          <ac:spMkLst>
            <pc:docMk/>
            <pc:sldMk cId="2923807995" sldId="269"/>
            <ac:spMk id="24" creationId="{E4F5E2D4-4283-42C1-B1B4-EF84D5EBE236}"/>
          </ac:spMkLst>
        </pc:spChg>
        <pc:picChg chg="add mod">
          <ac:chgData name="박규하" userId="bd7021a2-ebef-4a07-84b6-17c14dc7647c" providerId="ADAL" clId="{8C2F05A8-C8A1-41A7-BF80-B8437D8C8266}" dt="2019-06-04T01:16:33.722" v="1097" actId="1036"/>
          <ac:picMkLst>
            <pc:docMk/>
            <pc:sldMk cId="2923807995" sldId="269"/>
            <ac:picMk id="3" creationId="{0AF5E92E-9B44-455C-9C29-E266B3C9D4D3}"/>
          </ac:picMkLst>
        </pc:picChg>
        <pc:picChg chg="del">
          <ac:chgData name="박규하" userId="bd7021a2-ebef-4a07-84b6-17c14dc7647c" providerId="ADAL" clId="{8C2F05A8-C8A1-41A7-BF80-B8437D8C8266}" dt="2019-06-04T01:15:58.387" v="1081" actId="478"/>
          <ac:picMkLst>
            <pc:docMk/>
            <pc:sldMk cId="2923807995" sldId="269"/>
            <ac:picMk id="7" creationId="{5669DDD2-E90F-4565-851B-3D1FBDCE30F8}"/>
          </ac:picMkLst>
        </pc:picChg>
        <pc:picChg chg="add mod">
          <ac:chgData name="박규하" userId="bd7021a2-ebef-4a07-84b6-17c14dc7647c" providerId="ADAL" clId="{8C2F05A8-C8A1-41A7-BF80-B8437D8C8266}" dt="2019-06-04T01:16:33.722" v="1097" actId="1036"/>
          <ac:picMkLst>
            <pc:docMk/>
            <pc:sldMk cId="2923807995" sldId="269"/>
            <ac:picMk id="8" creationId="{DCCB9B44-75E9-44FA-B1C0-B33010AA2F4E}"/>
          </ac:picMkLst>
        </pc:picChg>
        <pc:picChg chg="del">
          <ac:chgData name="박규하" userId="bd7021a2-ebef-4a07-84b6-17c14dc7647c" providerId="ADAL" clId="{8C2F05A8-C8A1-41A7-BF80-B8437D8C8266}" dt="2019-06-04T01:15:58.994" v="1082" actId="478"/>
          <ac:picMkLst>
            <pc:docMk/>
            <pc:sldMk cId="2923807995" sldId="269"/>
            <ac:picMk id="9" creationId="{3D0C31C2-D729-4DD6-87D9-2295BFD68BD7}"/>
          </ac:picMkLst>
        </pc:picChg>
        <pc:cxnChg chg="del">
          <ac:chgData name="박규하" userId="bd7021a2-ebef-4a07-84b6-17c14dc7647c" providerId="ADAL" clId="{8C2F05A8-C8A1-41A7-BF80-B8437D8C8266}" dt="2019-06-04T01:22:08.393" v="1116" actId="478"/>
          <ac:cxnSpMkLst>
            <pc:docMk/>
            <pc:sldMk cId="2923807995" sldId="269"/>
            <ac:cxnSpMk id="4" creationId="{EC411E01-D1E2-4C0A-957C-D6886C2509C3}"/>
          </ac:cxnSpMkLst>
        </pc:cxnChg>
        <pc:cxnChg chg="add">
          <ac:chgData name="박규하" userId="bd7021a2-ebef-4a07-84b6-17c14dc7647c" providerId="ADAL" clId="{8C2F05A8-C8A1-41A7-BF80-B8437D8C8266}" dt="2019-06-04T01:22:08.573" v="1117"/>
          <ac:cxnSpMkLst>
            <pc:docMk/>
            <pc:sldMk cId="2923807995" sldId="269"/>
            <ac:cxnSpMk id="25" creationId="{925D0363-3590-4E2D-B4FA-A57ED1B6A353}"/>
          </ac:cxnSpMkLst>
        </pc:cxnChg>
      </pc:sldChg>
      <pc:sldChg chg="modSp">
        <pc:chgData name="박규하" userId="bd7021a2-ebef-4a07-84b6-17c14dc7647c" providerId="ADAL" clId="{8C2F05A8-C8A1-41A7-BF80-B8437D8C8266}" dt="2019-06-04T01:24:01.246" v="1145" actId="1035"/>
        <pc:sldMkLst>
          <pc:docMk/>
          <pc:sldMk cId="3671450455" sldId="270"/>
        </pc:sldMkLst>
        <pc:spChg chg="mod">
          <ac:chgData name="박규하" userId="bd7021a2-ebef-4a07-84b6-17c14dc7647c" providerId="ADAL" clId="{8C2F05A8-C8A1-41A7-BF80-B8437D8C8266}" dt="2019-06-04T01:24:01.246" v="1145" actId="1035"/>
          <ac:spMkLst>
            <pc:docMk/>
            <pc:sldMk cId="3671450455" sldId="270"/>
            <ac:spMk id="7" creationId="{3FCD9669-491B-4752-9D00-9B562D260E13}"/>
          </ac:spMkLst>
        </pc:spChg>
        <pc:spChg chg="mod">
          <ac:chgData name="박규하" userId="bd7021a2-ebef-4a07-84b6-17c14dc7647c" providerId="ADAL" clId="{8C2F05A8-C8A1-41A7-BF80-B8437D8C8266}" dt="2019-06-04T01:08:36.444" v="1080" actId="6549"/>
          <ac:spMkLst>
            <pc:docMk/>
            <pc:sldMk cId="3671450455" sldId="270"/>
            <ac:spMk id="8" creationId="{7FEDCBED-2D50-4E33-9B9F-8A4448F4096F}"/>
          </ac:spMkLst>
        </pc:spChg>
        <pc:cxnChg chg="mod">
          <ac:chgData name="박규하" userId="bd7021a2-ebef-4a07-84b6-17c14dc7647c" providerId="ADAL" clId="{8C2F05A8-C8A1-41A7-BF80-B8437D8C8266}" dt="2019-06-04T01:24:01.246" v="1145" actId="1035"/>
          <ac:cxnSpMkLst>
            <pc:docMk/>
            <pc:sldMk cId="3671450455" sldId="270"/>
            <ac:cxnSpMk id="6" creationId="{E08116C5-9849-445D-AC0E-34F5A6040FAA}"/>
          </ac:cxnSpMkLst>
        </pc:cxnChg>
      </pc:sldChg>
      <pc:sldChg chg="addSp delSp modNotesTx">
        <pc:chgData name="박규하" userId="bd7021a2-ebef-4a07-84b6-17c14dc7647c" providerId="ADAL" clId="{8C2F05A8-C8A1-41A7-BF80-B8437D8C8266}" dt="2019-06-04T01:28:28.603" v="1189" actId="20577"/>
        <pc:sldMkLst>
          <pc:docMk/>
          <pc:sldMk cId="796303465" sldId="271"/>
        </pc:sldMkLst>
        <pc:cxnChg chg="del">
          <ac:chgData name="박규하" userId="bd7021a2-ebef-4a07-84b6-17c14dc7647c" providerId="ADAL" clId="{8C2F05A8-C8A1-41A7-BF80-B8437D8C8266}" dt="2019-06-04T01:21:34.186" v="1100" actId="478"/>
          <ac:cxnSpMkLst>
            <pc:docMk/>
            <pc:sldMk cId="796303465" sldId="271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34.429" v="1101"/>
          <ac:cxnSpMkLst>
            <pc:docMk/>
            <pc:sldMk cId="796303465" sldId="271"/>
            <ac:cxnSpMk id="9" creationId="{94785236-877C-44AE-AB47-F53E7590F6E4}"/>
          </ac:cxnSpMkLst>
        </pc:cxnChg>
      </pc:sldChg>
      <pc:sldChg chg="addSp delSp modNotesTx">
        <pc:chgData name="박규하" userId="bd7021a2-ebef-4a07-84b6-17c14dc7647c" providerId="ADAL" clId="{8C2F05A8-C8A1-41A7-BF80-B8437D8C8266}" dt="2019-06-04T01:21:41.446" v="1105"/>
        <pc:sldMkLst>
          <pc:docMk/>
          <pc:sldMk cId="3930717985" sldId="272"/>
        </pc:sldMkLst>
        <pc:cxnChg chg="del">
          <ac:chgData name="박규하" userId="bd7021a2-ebef-4a07-84b6-17c14dc7647c" providerId="ADAL" clId="{8C2F05A8-C8A1-41A7-BF80-B8437D8C8266}" dt="2019-06-04T01:21:41.250" v="1104" actId="478"/>
          <ac:cxnSpMkLst>
            <pc:docMk/>
            <pc:sldMk cId="3930717985" sldId="272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41.446" v="1105"/>
          <ac:cxnSpMkLst>
            <pc:docMk/>
            <pc:sldMk cId="3930717985" sldId="272"/>
            <ac:cxnSpMk id="10" creationId="{CF1D7E34-29E0-4410-B4FB-A46E0DD9DBAA}"/>
          </ac:cxnSpMkLst>
        </pc:cxnChg>
      </pc:sldChg>
      <pc:sldChg chg="addSp delSp modNotesTx">
        <pc:chgData name="박규하" userId="bd7021a2-ebef-4a07-84b6-17c14dc7647c" providerId="ADAL" clId="{8C2F05A8-C8A1-41A7-BF80-B8437D8C8266}" dt="2019-06-04T01:52:41.471" v="1273" actId="6549"/>
        <pc:sldMkLst>
          <pc:docMk/>
          <pc:sldMk cId="3736316566" sldId="273"/>
        </pc:sldMkLst>
        <pc:cxnChg chg="del">
          <ac:chgData name="박규하" userId="bd7021a2-ebef-4a07-84b6-17c14dc7647c" providerId="ADAL" clId="{8C2F05A8-C8A1-41A7-BF80-B8437D8C8266}" dt="2019-06-04T01:21:45.138" v="1106" actId="478"/>
          <ac:cxnSpMkLst>
            <pc:docMk/>
            <pc:sldMk cId="3736316566" sldId="273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45.292" v="1107"/>
          <ac:cxnSpMkLst>
            <pc:docMk/>
            <pc:sldMk cId="3736316566" sldId="273"/>
            <ac:cxnSpMk id="11" creationId="{22C3E4D3-1ED3-47FC-9E44-4EBDFD6CD06C}"/>
          </ac:cxnSpMkLst>
        </pc:cxnChg>
      </pc:sldChg>
      <pc:sldChg chg="addSp delSp modNotesTx">
        <pc:chgData name="박규하" userId="bd7021a2-ebef-4a07-84b6-17c14dc7647c" providerId="ADAL" clId="{8C2F05A8-C8A1-41A7-BF80-B8437D8C8266}" dt="2019-06-04T01:21:49.293" v="1109"/>
        <pc:sldMkLst>
          <pc:docMk/>
          <pc:sldMk cId="221442568" sldId="274"/>
        </pc:sldMkLst>
        <pc:cxnChg chg="del">
          <ac:chgData name="박규하" userId="bd7021a2-ebef-4a07-84b6-17c14dc7647c" providerId="ADAL" clId="{8C2F05A8-C8A1-41A7-BF80-B8437D8C8266}" dt="2019-06-04T01:21:49.033" v="1108" actId="478"/>
          <ac:cxnSpMkLst>
            <pc:docMk/>
            <pc:sldMk cId="221442568" sldId="274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49.293" v="1109"/>
          <ac:cxnSpMkLst>
            <pc:docMk/>
            <pc:sldMk cId="221442568" sldId="274"/>
            <ac:cxnSpMk id="13" creationId="{694A42D4-E749-4EDF-967D-44939C84B2AD}"/>
          </ac:cxnSpMkLst>
        </pc:cxnChg>
      </pc:sldChg>
      <pc:sldChg chg="addSp delSp modSp modNotesTx">
        <pc:chgData name="박규하" userId="bd7021a2-ebef-4a07-84b6-17c14dc7647c" providerId="ADAL" clId="{8C2F05A8-C8A1-41A7-BF80-B8437D8C8266}" dt="2019-06-04T01:21:37.566" v="1103"/>
        <pc:sldMkLst>
          <pc:docMk/>
          <pc:sldMk cId="1925542109" sldId="275"/>
        </pc:sldMkLst>
        <pc:picChg chg="mod">
          <ac:chgData name="박규하" userId="bd7021a2-ebef-4a07-84b6-17c14dc7647c" providerId="ADAL" clId="{8C2F05A8-C8A1-41A7-BF80-B8437D8C8266}" dt="2019-06-04T00:45:01.516" v="148" actId="1076"/>
          <ac:picMkLst>
            <pc:docMk/>
            <pc:sldMk cId="1925542109" sldId="275"/>
            <ac:picMk id="1027" creationId="{B2763DB1-3409-4770-B304-7AEF9A83204D}"/>
          </ac:picMkLst>
        </pc:picChg>
        <pc:picChg chg="mod">
          <ac:chgData name="박규하" userId="bd7021a2-ebef-4a07-84b6-17c14dc7647c" providerId="ADAL" clId="{8C2F05A8-C8A1-41A7-BF80-B8437D8C8266}" dt="2019-06-04T00:44:55.156" v="145" actId="1076"/>
          <ac:picMkLst>
            <pc:docMk/>
            <pc:sldMk cId="1925542109" sldId="275"/>
            <ac:picMk id="1029" creationId="{94AF0E32-FB8D-4DB8-899E-EBD12D850207}"/>
          </ac:picMkLst>
        </pc:picChg>
        <pc:cxnChg chg="del">
          <ac:chgData name="박규하" userId="bd7021a2-ebef-4a07-84b6-17c14dc7647c" providerId="ADAL" clId="{8C2F05A8-C8A1-41A7-BF80-B8437D8C8266}" dt="2019-06-04T01:21:37.385" v="1102" actId="478"/>
          <ac:cxnSpMkLst>
            <pc:docMk/>
            <pc:sldMk cId="1925542109" sldId="275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37.566" v="1103"/>
          <ac:cxnSpMkLst>
            <pc:docMk/>
            <pc:sldMk cId="1925542109" sldId="275"/>
            <ac:cxnSpMk id="11" creationId="{A193CB5F-8D73-422C-ACC3-8E3675989005}"/>
          </ac:cxnSpMkLst>
        </pc:cxnChg>
      </pc:sldChg>
      <pc:sldChg chg="addSp delSp modSp modNotesTx">
        <pc:chgData name="박규하" userId="bd7021a2-ebef-4a07-84b6-17c14dc7647c" providerId="ADAL" clId="{8C2F05A8-C8A1-41A7-BF80-B8437D8C8266}" dt="2019-06-04T01:54:03.842" v="1281" actId="20577"/>
        <pc:sldMkLst>
          <pc:docMk/>
          <pc:sldMk cId="1457519319" sldId="276"/>
        </pc:sldMkLst>
        <pc:spChg chg="add mod">
          <ac:chgData name="박규하" userId="bd7021a2-ebef-4a07-84b6-17c14dc7647c" providerId="ADAL" clId="{8C2F05A8-C8A1-41A7-BF80-B8437D8C8266}" dt="2019-06-04T00:38:38.758" v="143" actId="1076"/>
          <ac:spMkLst>
            <pc:docMk/>
            <pc:sldMk cId="1457519319" sldId="276"/>
            <ac:spMk id="11" creationId="{FC79A91F-D60F-419A-9BBF-10BFCEB1D99D}"/>
          </ac:spMkLst>
        </pc:spChg>
        <pc:picChg chg="mod">
          <ac:chgData name="박규하" userId="bd7021a2-ebef-4a07-84b6-17c14dc7647c" providerId="ADAL" clId="{8C2F05A8-C8A1-41A7-BF80-B8437D8C8266}" dt="2019-06-04T00:38:35.394" v="142" actId="1076"/>
          <ac:picMkLst>
            <pc:docMk/>
            <pc:sldMk cId="1457519319" sldId="276"/>
            <ac:picMk id="7" creationId="{269F8FCB-EF1C-4239-BD3D-F3DF29CBA9CC}"/>
          </ac:picMkLst>
        </pc:picChg>
        <pc:cxnChg chg="del">
          <ac:chgData name="박규하" userId="bd7021a2-ebef-4a07-84b6-17c14dc7647c" providerId="ADAL" clId="{8C2F05A8-C8A1-41A7-BF80-B8437D8C8266}" dt="2019-06-04T01:21:55.666" v="1110" actId="478"/>
          <ac:cxnSpMkLst>
            <pc:docMk/>
            <pc:sldMk cId="1457519319" sldId="276"/>
            <ac:cxnSpMk id="4" creationId="{A9F8B20F-65B1-4D11-B484-930F235F9C93}"/>
          </ac:cxnSpMkLst>
        </pc:cxnChg>
        <pc:cxnChg chg="add">
          <ac:chgData name="박규하" userId="bd7021a2-ebef-4a07-84b6-17c14dc7647c" providerId="ADAL" clId="{8C2F05A8-C8A1-41A7-BF80-B8437D8C8266}" dt="2019-06-04T01:21:55.909" v="1111"/>
          <ac:cxnSpMkLst>
            <pc:docMk/>
            <pc:sldMk cId="1457519319" sldId="276"/>
            <ac:cxnSpMk id="12" creationId="{5AC3889E-F8AC-44A5-B83E-D6656DF281CB}"/>
          </ac:cxnSpMkLst>
        </pc:cxnChg>
      </pc:sldChg>
      <pc:sldChg chg="addSp delSp">
        <pc:chgData name="박규하" userId="bd7021a2-ebef-4a07-84b6-17c14dc7647c" providerId="ADAL" clId="{8C2F05A8-C8A1-41A7-BF80-B8437D8C8266}" dt="2019-06-04T01:21:59.620" v="1113"/>
        <pc:sldMkLst>
          <pc:docMk/>
          <pc:sldMk cId="1631216304" sldId="277"/>
        </pc:sldMkLst>
        <pc:cxnChg chg="del">
          <ac:chgData name="박규하" userId="bd7021a2-ebef-4a07-84b6-17c14dc7647c" providerId="ADAL" clId="{8C2F05A8-C8A1-41A7-BF80-B8437D8C8266}" dt="2019-06-04T01:21:59.442" v="1112" actId="478"/>
          <ac:cxnSpMkLst>
            <pc:docMk/>
            <pc:sldMk cId="1631216304" sldId="277"/>
            <ac:cxnSpMk id="4" creationId="{EC411E01-D1E2-4C0A-957C-D6886C2509C3}"/>
          </ac:cxnSpMkLst>
        </pc:cxnChg>
        <pc:cxnChg chg="add">
          <ac:chgData name="박규하" userId="bd7021a2-ebef-4a07-84b6-17c14dc7647c" providerId="ADAL" clId="{8C2F05A8-C8A1-41A7-BF80-B8437D8C8266}" dt="2019-06-04T01:21:59.620" v="1113"/>
          <ac:cxnSpMkLst>
            <pc:docMk/>
            <pc:sldMk cId="1631216304" sldId="277"/>
            <ac:cxnSpMk id="15" creationId="{A5298E75-5DD8-4E34-AFD9-940528331FC7}"/>
          </ac:cxnSpMkLst>
        </pc:cxnChg>
      </pc:sldChg>
      <pc:sldChg chg="addSp delSp modSp">
        <pc:chgData name="박규하" userId="bd7021a2-ebef-4a07-84b6-17c14dc7647c" providerId="ADAL" clId="{8C2F05A8-C8A1-41A7-BF80-B8437D8C8266}" dt="2019-06-04T01:22:05.229" v="1115"/>
        <pc:sldMkLst>
          <pc:docMk/>
          <pc:sldMk cId="1420420658" sldId="278"/>
        </pc:sldMkLst>
        <pc:spChg chg="mod">
          <ac:chgData name="박규하" userId="bd7021a2-ebef-4a07-84b6-17c14dc7647c" providerId="ADAL" clId="{8C2F05A8-C8A1-41A7-BF80-B8437D8C8266}" dt="2019-06-04T00:35:24.883" v="119" actId="1038"/>
          <ac:spMkLst>
            <pc:docMk/>
            <pc:sldMk cId="1420420658" sldId="278"/>
            <ac:spMk id="5" creationId="{03ACA5DA-6553-4882-9517-A4D595203EB8}"/>
          </ac:spMkLst>
        </pc:spChg>
        <pc:spChg chg="mod">
          <ac:chgData name="박규하" userId="bd7021a2-ebef-4a07-84b6-17c14dc7647c" providerId="ADAL" clId="{8C2F05A8-C8A1-41A7-BF80-B8437D8C8266}" dt="2019-06-04T00:36:00.932" v="130" actId="20577"/>
          <ac:spMkLst>
            <pc:docMk/>
            <pc:sldMk cId="1420420658" sldId="278"/>
            <ac:spMk id="6" creationId="{DCDBD46A-729A-4988-B9A9-CE504656DF0B}"/>
          </ac:spMkLst>
        </pc:spChg>
        <pc:spChg chg="mod">
          <ac:chgData name="박규하" userId="bd7021a2-ebef-4a07-84b6-17c14dc7647c" providerId="ADAL" clId="{8C2F05A8-C8A1-41A7-BF80-B8437D8C8266}" dt="2019-06-04T00:35:24.883" v="119" actId="1038"/>
          <ac:spMkLst>
            <pc:docMk/>
            <pc:sldMk cId="1420420658" sldId="278"/>
            <ac:spMk id="8" creationId="{F047D555-8DA7-4B41-8FDC-46EEDC227640}"/>
          </ac:spMkLst>
        </pc:spChg>
        <pc:spChg chg="mod">
          <ac:chgData name="박규하" userId="bd7021a2-ebef-4a07-84b6-17c14dc7647c" providerId="ADAL" clId="{8C2F05A8-C8A1-41A7-BF80-B8437D8C8266}" dt="2019-06-04T00:35:24.883" v="119" actId="1038"/>
          <ac:spMkLst>
            <pc:docMk/>
            <pc:sldMk cId="1420420658" sldId="278"/>
            <ac:spMk id="10" creationId="{5CFFC845-A60F-480C-8380-939A47E2EA8F}"/>
          </ac:spMkLst>
        </pc:spChg>
        <pc:spChg chg="mod">
          <ac:chgData name="박규하" userId="bd7021a2-ebef-4a07-84b6-17c14dc7647c" providerId="ADAL" clId="{8C2F05A8-C8A1-41A7-BF80-B8437D8C8266}" dt="2019-06-04T00:35:33.080" v="126" actId="1037"/>
          <ac:spMkLst>
            <pc:docMk/>
            <pc:sldMk cId="1420420658" sldId="278"/>
            <ac:spMk id="18" creationId="{F2380ABC-4C6E-48BD-ABB7-4A4C9B3001FD}"/>
          </ac:spMkLst>
        </pc:spChg>
        <pc:spChg chg="mod">
          <ac:chgData name="박규하" userId="bd7021a2-ebef-4a07-84b6-17c14dc7647c" providerId="ADAL" clId="{8C2F05A8-C8A1-41A7-BF80-B8437D8C8266}" dt="2019-06-04T00:35:33.080" v="126" actId="1037"/>
          <ac:spMkLst>
            <pc:docMk/>
            <pc:sldMk cId="1420420658" sldId="278"/>
            <ac:spMk id="19" creationId="{4F4465CB-67BE-4404-823F-DF2296D5ACE8}"/>
          </ac:spMkLst>
        </pc:spChg>
        <pc:spChg chg="mod">
          <ac:chgData name="박규하" userId="bd7021a2-ebef-4a07-84b6-17c14dc7647c" providerId="ADAL" clId="{8C2F05A8-C8A1-41A7-BF80-B8437D8C8266}" dt="2019-06-04T00:35:33.080" v="126" actId="1037"/>
          <ac:spMkLst>
            <pc:docMk/>
            <pc:sldMk cId="1420420658" sldId="278"/>
            <ac:spMk id="21" creationId="{9B231B05-E231-4C07-BCFD-AE217080AFB1}"/>
          </ac:spMkLst>
        </pc:spChg>
        <pc:spChg chg="mod">
          <ac:chgData name="박규하" userId="bd7021a2-ebef-4a07-84b6-17c14dc7647c" providerId="ADAL" clId="{8C2F05A8-C8A1-41A7-BF80-B8437D8C8266}" dt="2019-06-04T00:35:33.080" v="126" actId="1037"/>
          <ac:spMkLst>
            <pc:docMk/>
            <pc:sldMk cId="1420420658" sldId="278"/>
            <ac:spMk id="22" creationId="{5A52E154-D58F-4CCB-922F-9670D0C96593}"/>
          </ac:spMkLst>
        </pc:spChg>
        <pc:spChg chg="mod">
          <ac:chgData name="박규하" userId="bd7021a2-ebef-4a07-84b6-17c14dc7647c" providerId="ADAL" clId="{8C2F05A8-C8A1-41A7-BF80-B8437D8C8266}" dt="2019-06-04T00:36:55.821" v="137" actId="1035"/>
          <ac:spMkLst>
            <pc:docMk/>
            <pc:sldMk cId="1420420658" sldId="278"/>
            <ac:spMk id="23" creationId="{D6BF0820-223A-4499-8FBF-19C44241E3B2}"/>
          </ac:spMkLst>
        </pc:spChg>
        <pc:spChg chg="mod">
          <ac:chgData name="박규하" userId="bd7021a2-ebef-4a07-84b6-17c14dc7647c" providerId="ADAL" clId="{8C2F05A8-C8A1-41A7-BF80-B8437D8C8266}" dt="2019-06-04T00:36:55.821" v="137" actId="1035"/>
          <ac:spMkLst>
            <pc:docMk/>
            <pc:sldMk cId="1420420658" sldId="278"/>
            <ac:spMk id="24" creationId="{AD2A6CEA-C63D-47A2-AA76-798ACDFAC334}"/>
          </ac:spMkLst>
        </pc:spChg>
        <pc:cxnChg chg="del">
          <ac:chgData name="박규하" userId="bd7021a2-ebef-4a07-84b6-17c14dc7647c" providerId="ADAL" clId="{8C2F05A8-C8A1-41A7-BF80-B8437D8C8266}" dt="2019-06-04T01:22:05.010" v="1114" actId="478"/>
          <ac:cxnSpMkLst>
            <pc:docMk/>
            <pc:sldMk cId="1420420658" sldId="278"/>
            <ac:cxnSpMk id="4" creationId="{EC411E01-D1E2-4C0A-957C-D6886C2509C3}"/>
          </ac:cxnSpMkLst>
        </pc:cxnChg>
        <pc:cxnChg chg="add">
          <ac:chgData name="박규하" userId="bd7021a2-ebef-4a07-84b6-17c14dc7647c" providerId="ADAL" clId="{8C2F05A8-C8A1-41A7-BF80-B8437D8C8266}" dt="2019-06-04T01:22:05.229" v="1115"/>
          <ac:cxnSpMkLst>
            <pc:docMk/>
            <pc:sldMk cId="1420420658" sldId="278"/>
            <ac:cxnSpMk id="25" creationId="{09B143F5-D19B-4787-ABCC-FB2F865878E4}"/>
          </ac:cxnSpMkLst>
        </pc:cxnChg>
      </pc:sldChg>
      <pc:sldChg chg="addSp delSp modSp">
        <pc:chgData name="박규하" userId="bd7021a2-ebef-4a07-84b6-17c14dc7647c" providerId="ADAL" clId="{8C2F05A8-C8A1-41A7-BF80-B8437D8C8266}" dt="2019-06-04T01:24:21.330" v="1156" actId="20577"/>
        <pc:sldMkLst>
          <pc:docMk/>
          <pc:sldMk cId="3230166632" sldId="279"/>
        </pc:sldMkLst>
        <pc:spChg chg="del">
          <ac:chgData name="박규하" userId="bd7021a2-ebef-4a07-84b6-17c14dc7647c" providerId="ADAL" clId="{8C2F05A8-C8A1-41A7-BF80-B8437D8C8266}" dt="2019-06-04T01:24:16.578" v="1146" actId="478"/>
          <ac:spMkLst>
            <pc:docMk/>
            <pc:sldMk cId="3230166632" sldId="279"/>
            <ac:spMk id="2" creationId="{61F5B895-954B-45EF-B705-C93589A23F4C}"/>
          </ac:spMkLst>
        </pc:spChg>
        <pc:spChg chg="add mod">
          <ac:chgData name="박규하" userId="bd7021a2-ebef-4a07-84b6-17c14dc7647c" providerId="ADAL" clId="{8C2F05A8-C8A1-41A7-BF80-B8437D8C8266}" dt="2019-06-04T01:24:21.330" v="1156" actId="20577"/>
          <ac:spMkLst>
            <pc:docMk/>
            <pc:sldMk cId="3230166632" sldId="279"/>
            <ac:spMk id="6" creationId="{5A1B1CAB-006D-424B-887B-21209CD9FB92}"/>
          </ac:spMkLst>
        </pc:spChg>
        <pc:cxnChg chg="del">
          <ac:chgData name="박규하" userId="bd7021a2-ebef-4a07-84b6-17c14dc7647c" providerId="ADAL" clId="{8C2F05A8-C8A1-41A7-BF80-B8437D8C8266}" dt="2019-06-04T01:24:16.578" v="1146" actId="478"/>
          <ac:cxnSpMkLst>
            <pc:docMk/>
            <pc:sldMk cId="3230166632" sldId="279"/>
            <ac:cxnSpMk id="4" creationId="{4E1C025D-7983-42A9-81C2-B033E77239CE}"/>
          </ac:cxnSpMkLst>
        </pc:cxnChg>
        <pc:cxnChg chg="add">
          <ac:chgData name="박규하" userId="bd7021a2-ebef-4a07-84b6-17c14dc7647c" providerId="ADAL" clId="{8C2F05A8-C8A1-41A7-BF80-B8437D8C8266}" dt="2019-06-04T01:24:16.773" v="1147"/>
          <ac:cxnSpMkLst>
            <pc:docMk/>
            <pc:sldMk cId="3230166632" sldId="279"/>
            <ac:cxnSpMk id="5" creationId="{C0B6F990-A782-49F7-96E7-98C198EB8B25}"/>
          </ac:cxnSpMkLst>
        </pc:cxnChg>
      </pc:sldChg>
      <pc:sldChg chg="addSp delSp modSp">
        <pc:chgData name="박규하" userId="bd7021a2-ebef-4a07-84b6-17c14dc7647c" providerId="ADAL" clId="{8C2F05A8-C8A1-41A7-BF80-B8437D8C8266}" dt="2019-06-04T01:32:48.010" v="1199" actId="20577"/>
        <pc:sldMkLst>
          <pc:docMk/>
          <pc:sldMk cId="1808770764" sldId="281"/>
        </pc:sldMkLst>
        <pc:spChg chg="mod">
          <ac:chgData name="박규하" userId="bd7021a2-ebef-4a07-84b6-17c14dc7647c" providerId="ADAL" clId="{8C2F05A8-C8A1-41A7-BF80-B8437D8C8266}" dt="2019-06-04T01:32:48.010" v="1199" actId="20577"/>
          <ac:spMkLst>
            <pc:docMk/>
            <pc:sldMk cId="1808770764" sldId="281"/>
            <ac:spMk id="9" creationId="{01FD94C6-49B1-487B-B536-2B6AC79D99B7}"/>
          </ac:spMkLst>
        </pc:spChg>
        <pc:cxnChg chg="del">
          <ac:chgData name="박규하" userId="bd7021a2-ebef-4a07-84b6-17c14dc7647c" providerId="ADAL" clId="{8C2F05A8-C8A1-41A7-BF80-B8437D8C8266}" dt="2019-06-04T01:22:29.090" v="1126" actId="478"/>
          <ac:cxnSpMkLst>
            <pc:docMk/>
            <pc:sldMk cId="1808770764" sldId="281"/>
            <ac:cxnSpMk id="4" creationId="{4E1C025D-7983-42A9-81C2-B033E77239CE}"/>
          </ac:cxnSpMkLst>
        </pc:cxnChg>
        <pc:cxnChg chg="add">
          <ac:chgData name="박규하" userId="bd7021a2-ebef-4a07-84b6-17c14dc7647c" providerId="ADAL" clId="{8C2F05A8-C8A1-41A7-BF80-B8437D8C8266}" dt="2019-06-04T01:22:29.277" v="1127"/>
          <ac:cxnSpMkLst>
            <pc:docMk/>
            <pc:sldMk cId="1808770764" sldId="281"/>
            <ac:cxnSpMk id="7" creationId="{20F43BF7-2EB6-4CBA-88CA-CAE209F50A14}"/>
          </ac:cxnSpMkLst>
        </pc:cxnChg>
      </pc:sldChg>
    </pc:docChg>
  </pc:docChgLst>
  <pc:docChgLst>
    <pc:chgData name="박규하" userId="bd7021a2-ebef-4a07-84b6-17c14dc7647c" providerId="ADAL" clId="{638CB5CA-F1A7-40DB-ABF4-CBF751D58110}"/>
    <pc:docChg chg="modSld">
      <pc:chgData name="박규하" userId="bd7021a2-ebef-4a07-84b6-17c14dc7647c" providerId="ADAL" clId="{638CB5CA-F1A7-40DB-ABF4-CBF751D58110}" dt="2019-07-12T01:14:09.505" v="22" actId="20577"/>
      <pc:docMkLst>
        <pc:docMk/>
      </pc:docMkLst>
      <pc:sldChg chg="modSp">
        <pc:chgData name="박규하" userId="bd7021a2-ebef-4a07-84b6-17c14dc7647c" providerId="ADAL" clId="{638CB5CA-F1A7-40DB-ABF4-CBF751D58110}" dt="2019-07-12T01:14:09.505" v="22" actId="20577"/>
        <pc:sldMkLst>
          <pc:docMk/>
          <pc:sldMk cId="1808770764" sldId="281"/>
        </pc:sldMkLst>
        <pc:spChg chg="mod">
          <ac:chgData name="박규하" userId="bd7021a2-ebef-4a07-84b6-17c14dc7647c" providerId="ADAL" clId="{638CB5CA-F1A7-40DB-ABF4-CBF751D58110}" dt="2019-07-12T01:14:09.505" v="22" actId="20577"/>
          <ac:spMkLst>
            <pc:docMk/>
            <pc:sldMk cId="1808770764" sldId="281"/>
            <ac:spMk id="9" creationId="{01FD94C6-49B1-487B-B536-2B6AC79D99B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ECC0CA-A47C-47AF-8ACA-483332DFAE52}" type="datetimeFigureOut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24C44A-D0F3-42F0-9E63-47E677282BF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966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dirty="0"/>
              <a:t>GAN</a:t>
            </a:r>
            <a:r>
              <a:rPr lang="ko-KR" altLang="en-US" sz="1200" b="0" dirty="0"/>
              <a:t>은 </a:t>
            </a:r>
            <a:r>
              <a:rPr lang="en-US" altLang="ko-KR" sz="1200" b="0" dirty="0"/>
              <a:t>Generative Adversarial Networks</a:t>
            </a:r>
            <a:r>
              <a:rPr lang="ko-KR" altLang="en-US" sz="1200" b="0" dirty="0"/>
              <a:t>의 약자로 간단하게 말씀드리면 진짜같은 가짜 이미지를 만드는 </a:t>
            </a:r>
            <a:r>
              <a:rPr lang="en-US" altLang="ko-KR" sz="1200" b="0" dirty="0"/>
              <a:t>Unsupervised learning </a:t>
            </a:r>
            <a:r>
              <a:rPr lang="ko-KR" altLang="en-US" sz="1200" b="0" dirty="0"/>
              <a:t>모델이라고 할 수 있습니다</a:t>
            </a:r>
            <a:r>
              <a:rPr lang="en-US" altLang="ko-KR" sz="1200" b="0" dirty="0"/>
              <a:t>.</a:t>
            </a:r>
          </a:p>
          <a:p>
            <a:r>
              <a:rPr lang="en-US" altLang="ko-KR" sz="1200" b="0" dirty="0"/>
              <a:t>GAN</a:t>
            </a:r>
            <a:r>
              <a:rPr lang="ko-KR" altLang="en-US" sz="1200" b="0" dirty="0"/>
              <a:t>은 </a:t>
            </a:r>
            <a:r>
              <a:rPr lang="en-US" altLang="ko-KR" sz="1200" b="0" dirty="0"/>
              <a:t>Generator</a:t>
            </a:r>
            <a:r>
              <a:rPr lang="ko-KR" altLang="en-US" sz="1200" b="0" dirty="0"/>
              <a:t>와 </a:t>
            </a:r>
            <a:r>
              <a:rPr lang="en-US" altLang="ko-KR" sz="1200" b="0" dirty="0"/>
              <a:t>Discriminator</a:t>
            </a:r>
            <a:r>
              <a:rPr lang="ko-KR" altLang="en-US" sz="1200" b="0" dirty="0"/>
              <a:t>의 경쟁구도로 학습이 되는데 그림을 통해 비유해서 말씀드리면</a:t>
            </a:r>
            <a:endParaRPr lang="en-US" altLang="ko-KR" sz="1200" b="0" dirty="0"/>
          </a:p>
          <a:p>
            <a:r>
              <a:rPr lang="en-US" altLang="ko-KR" sz="1200" b="0" dirty="0"/>
              <a:t>Generator</a:t>
            </a:r>
            <a:r>
              <a:rPr lang="ko-KR" altLang="en-US" sz="1200" b="0" dirty="0"/>
              <a:t>는 </a:t>
            </a:r>
            <a:r>
              <a:rPr lang="en-US" altLang="ko-KR" sz="1200" b="0" dirty="0"/>
              <a:t>Discriminator</a:t>
            </a:r>
            <a:r>
              <a:rPr lang="ko-KR" altLang="en-US" sz="1200" b="0" dirty="0"/>
              <a:t>가 진짜 지폐라고 속을 법한 위조지폐를 만들고 </a:t>
            </a:r>
            <a:r>
              <a:rPr lang="en-US" altLang="ko-KR" sz="1200" b="0" dirty="0"/>
              <a:t>Discriminator</a:t>
            </a:r>
            <a:r>
              <a:rPr lang="ko-KR" altLang="en-US" sz="1200" b="0" dirty="0"/>
              <a:t>는 위조지폐를 잘 찾아내는 방향으로 경쟁구도로 학습된다고 보시면 됩니다</a:t>
            </a:r>
            <a:r>
              <a:rPr lang="en-US" altLang="ko-KR" sz="1200" b="0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59324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총 </a:t>
            </a:r>
            <a:r>
              <a:rPr lang="en-US" altLang="ko-KR" dirty="0"/>
              <a:t>200 epoch</a:t>
            </a:r>
            <a:r>
              <a:rPr lang="ko-KR" altLang="en-US" dirty="0"/>
              <a:t>을 돌렸으며 보시면 </a:t>
            </a:r>
            <a:r>
              <a:rPr lang="en-US" altLang="ko-KR" dirty="0"/>
              <a:t>1epoch</a:t>
            </a:r>
            <a:r>
              <a:rPr lang="ko-KR" altLang="en-US" dirty="0"/>
              <a:t>일 때는 형태만 갖춰진 듯 하나 </a:t>
            </a:r>
            <a:r>
              <a:rPr lang="en-US" altLang="ko-KR" dirty="0"/>
              <a:t>50epoch</a:t>
            </a:r>
            <a:r>
              <a:rPr lang="ko-KR" altLang="en-US" dirty="0"/>
              <a:t>부터 </a:t>
            </a:r>
            <a:r>
              <a:rPr lang="en-US" altLang="ko-KR" dirty="0"/>
              <a:t>ground truth</a:t>
            </a:r>
            <a:r>
              <a:rPr lang="ko-KR" altLang="en-US" dirty="0"/>
              <a:t>와 유사한 이미지가 생성되는 것을 볼 수 있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1462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Loss curve</a:t>
            </a:r>
            <a:r>
              <a:rPr lang="ko-KR" altLang="en-US" dirty="0"/>
              <a:t>를 보시면 </a:t>
            </a:r>
            <a:r>
              <a:rPr lang="en-US" altLang="ko-KR" dirty="0"/>
              <a:t>loss</a:t>
            </a:r>
            <a:r>
              <a:rPr lang="ko-KR" altLang="en-US" dirty="0"/>
              <a:t>가 계속 떨어지다가 </a:t>
            </a:r>
            <a:r>
              <a:rPr lang="en-US" altLang="ko-KR" dirty="0"/>
              <a:t>generator, discriminator loss </a:t>
            </a:r>
            <a:r>
              <a:rPr lang="ko-KR" altLang="en-US" dirty="0"/>
              <a:t>모두 </a:t>
            </a:r>
            <a:r>
              <a:rPr lang="en-US" altLang="ko-KR" dirty="0"/>
              <a:t>90epoch </a:t>
            </a:r>
            <a:r>
              <a:rPr lang="ko-KR" altLang="en-US" dirty="0"/>
              <a:t>근방에서 </a:t>
            </a:r>
            <a:r>
              <a:rPr lang="en-US" altLang="ko-KR" dirty="0"/>
              <a:t>overfitting</a:t>
            </a:r>
            <a:r>
              <a:rPr lang="ko-KR" altLang="en-US" dirty="0"/>
              <a:t>이 발생한다고 볼 수 있었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89984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 latinLnBrk="1"/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0epoch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기준으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t data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di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해 보았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Background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많이 뭉개 지지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an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대체로 비슷하게 나오는 것을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fontAlgn="base" latinLnBrk="1"/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를 통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put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bel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 경우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nd Truth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ckground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너무 다양한 것 보다는 비슷한 환경에서 하는 것이 좋겠다는 생각이 들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75272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9618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림을 보시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학습방법은 기존의 방법과는 조금 다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크게 두 단계로 나뉘는데</a:t>
            </a: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첫 번째 단계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imin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고정을 시키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학습을 시키는 것 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번째 단계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고정을 시키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imin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학습을 시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60383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으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jective fun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보겠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tent variabl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ke 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만들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l data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 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, 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만든 이미지일 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출력하도록 학습됩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는 두번째 항이 작아지도록 학습하는데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가 만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ke 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진짜 이미지로 판단할 수록 작아 지기 때문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는 첫번째 두번째 항이 커지도록 학습합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Real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진짜로 판단하면 첫 번째항이 커지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ke 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가짜로 판단하면</a:t>
            </a: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번째 항이 커집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6211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 latinLnBrk="1"/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살펴보겠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nditional 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약자로 아이디어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oencod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입력 데이터를 받은 후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ing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정을 거쳐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ressed representa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만들어 내는데</a:t>
            </a: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것을 변형하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tput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도 바뀝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동일하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tent variabl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이미지 생성에 관련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di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주어 원하는 방향으로 이미지를 생성하는 것이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 latinLnBrk="1"/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jective fun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보시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조건부로 들어간 것을 제외하면 동일하다는 것을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7666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으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x2Pix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살펴 보겠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조건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보통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hot encoding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방식을 사용해 소수의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이미지까지는 생성할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하지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x2Pix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더 나아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가이드로 주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ag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생성하도록 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jective fun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살펴보면 </a:t>
            </a:r>
            <a:r>
              <a:rPr lang="ko-KR" alt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맨위에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있는데 이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nstruction 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라고 부르며 단순히 </a:t>
            </a:r>
            <a:r>
              <a:rPr lang="ko-KR" alt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유클리디안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디스턴스를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통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nd truth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된 이미지가 비슷한 이미지가 나오도록 학습하는 역할을 하고</a:t>
            </a: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번째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조건부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들어갔지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x2Pix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변환할 영상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결과 영상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쌍으로 들어가는 것을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결과적으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nstruction 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같이 썼을 때 결과가 가장 좋았다고 합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6408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구조를 살펴보겠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먼저 </a:t>
            </a:r>
            <a:r>
              <a:rPr lang="ko-KR" alt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정보손실을 줄이기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위해서 모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in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정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volu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썼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ing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정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nvolu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썼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으로 왼쪽에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구조를 보시면 특이한점이 있는데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er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쪽으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마다 입력이 들어가는 것을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것을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ip conne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고 하는데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in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ing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정에서 날아간 정보를 보강하여 선명성을 확보할 수 있다고 합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imin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는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ch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사용하였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반적인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전체 영상에 대해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or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하였는데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것을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age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 부른다면</a:t>
            </a: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ch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전체 영상이 아니라 특정 크기의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ch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단위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or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계산해 그 결과에 평균을 취하는 방식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마찬가지로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xel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x1 pixel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단위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ore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하는 것입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537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ix2Pix</a:t>
            </a:r>
            <a:r>
              <a:rPr lang="ko-KR" altLang="en-US" dirty="0"/>
              <a:t>를 </a:t>
            </a:r>
            <a:r>
              <a:rPr lang="en-US" altLang="ko-KR" dirty="0" err="1"/>
              <a:t>tensorflow</a:t>
            </a:r>
            <a:r>
              <a:rPr lang="ko-KR" altLang="en-US" dirty="0"/>
              <a:t> </a:t>
            </a:r>
            <a:r>
              <a:rPr lang="en-US" altLang="ko-KR" dirty="0"/>
              <a:t>2.0</a:t>
            </a:r>
            <a:r>
              <a:rPr lang="ko-KR" altLang="en-US" dirty="0"/>
              <a:t>을 사용해 학습해 보았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코드는 </a:t>
            </a:r>
            <a:r>
              <a:rPr lang="en-US" altLang="ko-KR" dirty="0" err="1"/>
              <a:t>github</a:t>
            </a:r>
            <a:r>
              <a:rPr lang="ko-KR" altLang="en-US" dirty="0"/>
              <a:t>에 있는 </a:t>
            </a:r>
            <a:r>
              <a:rPr lang="en-US" altLang="ko-KR" dirty="0" err="1"/>
              <a:t>Tensorflow</a:t>
            </a:r>
            <a:r>
              <a:rPr lang="en-US" altLang="ko-KR" dirty="0"/>
              <a:t> 2.0 </a:t>
            </a:r>
            <a:r>
              <a:rPr lang="ko-KR" altLang="en-US" dirty="0"/>
              <a:t>예제를 갖고 와서 약간 수정해서 돌려보았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예제 코드 </a:t>
            </a:r>
            <a:r>
              <a:rPr lang="en-US" altLang="ko-KR" dirty="0"/>
              <a:t>data</a:t>
            </a:r>
            <a:r>
              <a:rPr lang="ko-KR" altLang="en-US" dirty="0"/>
              <a:t>는 </a:t>
            </a:r>
            <a:r>
              <a:rPr lang="en-US" altLang="ko-KR" dirty="0"/>
              <a:t>train</a:t>
            </a:r>
            <a:r>
              <a:rPr lang="ko-KR" altLang="en-US" dirty="0"/>
              <a:t>이 </a:t>
            </a:r>
            <a:r>
              <a:rPr lang="en-US" altLang="ko-KR" dirty="0"/>
              <a:t>400, test</a:t>
            </a:r>
            <a:r>
              <a:rPr lang="ko-KR" altLang="en-US" dirty="0"/>
              <a:t>가 </a:t>
            </a:r>
            <a:r>
              <a:rPr lang="en-US" altLang="ko-KR" dirty="0"/>
              <a:t>100</a:t>
            </a:r>
            <a:r>
              <a:rPr lang="ko-KR" altLang="en-US" dirty="0"/>
              <a:t>로 아주 적은 </a:t>
            </a:r>
            <a:r>
              <a:rPr lang="en-US" altLang="ko-KR" dirty="0"/>
              <a:t>data</a:t>
            </a:r>
            <a:r>
              <a:rPr lang="ko-KR" altLang="en-US" dirty="0"/>
              <a:t>로 좋은 결과를 내고 있었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13797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 latinLnBrk="1"/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코드를 먼저 살펴보면 대표적인 함수인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iscrimin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를 살펴보겠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 latinLnBrk="1"/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먼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r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내부는 먼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배열로 선언해 줍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리고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문을 돌리면서 차례차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넘어가는데 이때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ip conne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사용하기 위해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coding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마다 값을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ip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라는 배열에 저장 후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ing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ip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값과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값을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catenate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ip connectio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적용해주고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 latinLnBrk="1"/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iminator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는 앞서 말씀드린 것처럼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ch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사용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최종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ature map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0x30x1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데 여기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 pixel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원본 이미지의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0x70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의미 하므로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0x70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chGAN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적용한 것으로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 latinLnBrk="1"/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GAN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nstruction los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말씀 드린 것처럼 구현된 것을 볼 수 있습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57271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Data</a:t>
            </a:r>
            <a:r>
              <a:rPr lang="ko-KR" altLang="en-US" dirty="0"/>
              <a:t>는 전에 실험실 연구과제에서 사용한 조선소의 다양한 </a:t>
            </a:r>
            <a:r>
              <a:rPr lang="en-US" altLang="ko-KR" dirty="0"/>
              <a:t>scene image</a:t>
            </a:r>
            <a:r>
              <a:rPr lang="ko-KR" altLang="en-US" dirty="0"/>
              <a:t>를 선정했습니다</a:t>
            </a:r>
            <a:r>
              <a:rPr lang="en-US" altLang="ko-KR" dirty="0"/>
              <a:t>. Blender</a:t>
            </a:r>
            <a:r>
              <a:rPr lang="ko-KR" altLang="en-US" dirty="0"/>
              <a:t>라는 </a:t>
            </a:r>
            <a:r>
              <a:rPr lang="en-US" altLang="ko-KR" dirty="0"/>
              <a:t>rendering </a:t>
            </a:r>
            <a:r>
              <a:rPr lang="ko-KR" altLang="en-US" dirty="0"/>
              <a:t>프로그램을 이용해서 만들었고</a:t>
            </a:r>
            <a:r>
              <a:rPr lang="en-US" altLang="ko-KR" dirty="0"/>
              <a:t> </a:t>
            </a:r>
            <a:r>
              <a:rPr lang="ko-KR" altLang="en-US" dirty="0"/>
              <a:t>먼저 </a:t>
            </a:r>
            <a:r>
              <a:rPr lang="en-US" altLang="ko-KR" dirty="0"/>
              <a:t>rendering</a:t>
            </a:r>
            <a:r>
              <a:rPr lang="ko-KR" altLang="en-US" dirty="0"/>
              <a:t>을 수행하고</a:t>
            </a:r>
            <a:endParaRPr lang="en-US" altLang="ko-KR" dirty="0"/>
          </a:p>
          <a:p>
            <a:r>
              <a:rPr lang="ko-KR" altLang="en-US" dirty="0"/>
              <a:t>단색으로 색상을 입혀 </a:t>
            </a:r>
            <a:r>
              <a:rPr lang="en-US" altLang="ko-KR" dirty="0"/>
              <a:t>labeling </a:t>
            </a:r>
            <a:r>
              <a:rPr lang="ko-KR" altLang="en-US" dirty="0"/>
              <a:t>이미지를 만들었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24C44A-D0F3-42F0-9E63-47E677282BFD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97268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A31AA28-3487-4C66-A4EE-E2822A42F9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24387A2A-8E13-4AD0-B495-7264F4AFEF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0A5A93C-A15C-4C6F-BBC7-EAE8FE6CD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AE588-BCCA-4B58-BC34-C1A10789B832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00945A2-DB98-47C6-B42D-9B1B5DDAD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277C213-2D99-4D8A-A4D6-8CA035482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81041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7135DEC-9C29-410E-9081-341AB6E7E07D}" type="slidenum">
              <a:rPr lang="ko-KR" altLang="en-US" smtClean="0"/>
              <a:pPr/>
              <a:t>‹#›</a:t>
            </a:fld>
            <a:r>
              <a:rPr lang="en-US" altLang="ko-KR" dirty="0"/>
              <a:t>/17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28116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DF04D6-0CB6-4C1D-B2E6-D74B36F50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73669C30-ACD0-486B-A0CA-F99A6E67EE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5DAF781-8591-42DF-9AD5-8C82333BC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390FD-8E08-4915-9D8B-00F75895DAF9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F0FC656-9682-4EFA-B480-DE0F3B7C8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591BAD-6053-4B23-8C19-709A18AC6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7190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E2B532B0-AE39-49F3-A375-4FC21FE9B5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BA366DAA-C1B1-4440-BA63-E13FE21B55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290D167-AA36-4C12-B87B-7C5E9C87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FE54-E7C0-43F7-8C95-89CCCC1BB254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05796D4-63A9-4DDA-911F-F5368DA1E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AB1FE1B-6732-4155-A466-DCB233709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1273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513CE37-1071-4BE3-BC71-1B6AA4081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C6F7C19-9D35-4D68-8F09-35C3D2C8AE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82EA671-D61C-45C0-BC48-0F08C533A4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E8AFB-F679-40E0-8114-56B719AD5722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499FE03-240B-4881-982A-82DB90330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8BC352C-1D1F-402E-8F25-E9A655ACC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1371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95A8CA4-6390-45AD-A06C-3709333D2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688A310F-31D7-494D-BB6F-85CD541CB6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2AC7E2E-8BE1-48C6-9D53-197833DE4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B123-E56B-4AEC-9DE5-D0D312992AA4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C8503AF-A37B-4525-9B25-017E5AD57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93CE20D-FE6D-4552-BF94-B9BF3FC22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9926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A295080-2870-4BE4-837E-361CA5131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0C6ED40-37EC-42EE-9AAC-C133A1E5664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1C780C7-4B70-480A-BE26-7B291B7F66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F405E1B5-580B-4393-B70A-D5596E52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A06B1-5A0A-40FD-98C9-B140F977B337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0B6BEE4-5DF9-4281-B307-E26636045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0EDF229-EF2E-4E24-B6AE-3273F34E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187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571C875-A96A-4F40-B4EC-B627CFC14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75CE6F2-8771-4E93-974D-E7155850BE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E85E69D-AE15-4F7F-98BF-566713E6EE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6BA4C48F-32AA-420D-9406-6507FE82EB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27302639-0F34-4DA5-A855-819C5DF26D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717081AF-DB17-4BD3-8B9C-6A73B4643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FA2D1-A90E-424F-BC8C-B1A01F89A403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0A60E5A0-372C-47AD-8E6B-FAB2EEEA8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B9C29B9-567D-4875-A269-AAA577072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2385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ADB86E6-6315-487B-B424-BB48A772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B2290AF-253D-49CA-B223-AE24D31CE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FEBBE-99FA-4547-9907-A260AB05E805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B56D4621-EC54-41E8-9B65-4F349BBBF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C969438-8256-4993-B8E4-8FB421353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1313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0CAC19F5-1E30-4755-BB58-0A98AA42A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7F7BE-2A22-4FE1-856C-B71C72FFD8BD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9C49D167-E453-4175-8C59-9094261E9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859982C-DE41-4666-80F0-AB29EA1B7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7135DEC-9C29-410E-9081-341AB6E7E07D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23400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8A3B50E-F6AC-44B5-AA69-3159CC2A3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4A6D738-5656-47A8-96FB-9852A8863B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7723B871-D5A7-4CFE-A297-79A6FC09E6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423DFB4-880B-4E2C-A96E-E8E77EDF1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F0C6D-B669-4DC9-8998-D8AF53CFC7CA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2C4435-5B66-4586-A345-9138593EB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0955F11-F7C3-4E97-8C05-817FDB648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693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B7081C1-8391-4301-95BD-05E8A10724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740CAA9A-A9C1-4258-A811-8DB331C23D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C43A05A-E492-4A9E-8E88-D5C9A6F3E8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E2E743-6666-4776-9947-40F29AECF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B6A26-EBE2-41B0-ADEC-9D784BAEEF03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CCAD454-9529-43F8-B652-52CAD3F12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D778AB6-8AE1-4AFF-8626-B3AE02A83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9792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1AAAA96-8FB2-4183-A71D-607A939EA1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86E787A-88A9-4C8B-A76C-D417EC810E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C266FE8-1CF1-4D7F-9105-1BFFC02617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46D68-CFED-4D8F-AEF4-E0DA21298682}" type="datetime1">
              <a:rPr lang="ko-KR" altLang="en-US" smtClean="0"/>
              <a:t>2019-07-1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60A8E7-68BA-42EB-ABFD-406F440B9E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20191F-9DAF-4513-A0B5-3A587BA144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35DEC-9C29-410E-9081-341AB6E7E07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0042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14.png"/><Relationship Id="rId4" Type="http://schemas.openxmlformats.org/officeDocument/2006/relationships/image" Target="../media/image26.png"/><Relationship Id="rId9" Type="http://schemas.openxmlformats.org/officeDocument/2006/relationships/image" Target="../media/image3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hyperlink" Target="https://affinelayer.com/pixsrv/" TargetMode="External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ensorflow/docs/blob/master/site/en/r2/tutorials/generative/pix2pix.ipynb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E08116C5-9849-445D-AC0E-34F5A6040FAA}"/>
              </a:ext>
            </a:extLst>
          </p:cNvPr>
          <p:cNvCxnSpPr>
            <a:cxnSpLocks/>
          </p:cNvCxnSpPr>
          <p:nvPr/>
        </p:nvCxnSpPr>
        <p:spPr>
          <a:xfrm>
            <a:off x="3657600" y="3384098"/>
            <a:ext cx="499983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FCD9669-491B-4752-9D00-9B562D260E13}"/>
              </a:ext>
            </a:extLst>
          </p:cNvPr>
          <p:cNvSpPr txBox="1"/>
          <p:nvPr/>
        </p:nvSpPr>
        <p:spPr>
          <a:xfrm>
            <a:off x="3784483" y="2702492"/>
            <a:ext cx="4746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/>
              <a:t>Pix2Pi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EDCBED-2D50-4E33-9B9F-8A4448F4096F}"/>
              </a:ext>
            </a:extLst>
          </p:cNvPr>
          <p:cNvSpPr txBox="1"/>
          <p:nvPr/>
        </p:nvSpPr>
        <p:spPr>
          <a:xfrm>
            <a:off x="6498077" y="5519956"/>
            <a:ext cx="55177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ko-KR" altLang="en-US" dirty="0" err="1"/>
              <a:t>메카트로닉스공학과</a:t>
            </a:r>
            <a:endParaRPr lang="en-US" altLang="ko-KR" dirty="0"/>
          </a:p>
          <a:p>
            <a:pPr algn="r"/>
            <a:r>
              <a:rPr lang="ko-KR" altLang="en-US" dirty="0"/>
              <a:t>지능차량제어실험실 </a:t>
            </a:r>
            <a:r>
              <a:rPr lang="en-US" altLang="ko-KR" dirty="0"/>
              <a:t>(</a:t>
            </a:r>
            <a:r>
              <a:rPr lang="ko-KR" altLang="en-US" dirty="0" err="1"/>
              <a:t>원문철</a:t>
            </a:r>
            <a:r>
              <a:rPr lang="ko-KR" altLang="en-US" dirty="0"/>
              <a:t> 교수님</a:t>
            </a:r>
            <a:r>
              <a:rPr lang="en-US" altLang="ko-KR" dirty="0"/>
              <a:t>)</a:t>
            </a:r>
          </a:p>
          <a:p>
            <a:pPr algn="r"/>
            <a:r>
              <a:rPr lang="en-US" altLang="ko-KR" dirty="0"/>
              <a:t>201950280</a:t>
            </a:r>
          </a:p>
          <a:p>
            <a:pPr algn="r"/>
            <a:r>
              <a:rPr lang="ko-KR" altLang="en-US" dirty="0"/>
              <a:t>박규하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671450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2381429A-B807-44E4-BF21-61F22573F69F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F8E24A-E522-4527-B04D-C5D82C0397FC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Code</a:t>
            </a:r>
            <a:endParaRPr lang="ko-KR" altLang="en-US" sz="20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C6A350C4-D83C-4D4E-966C-F96732ABCD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42" y="1188366"/>
            <a:ext cx="4114890" cy="5602467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68707952-B44D-447D-B457-3C3B3E07E1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240" y="1188366"/>
            <a:ext cx="4073213" cy="3130715"/>
          </a:xfrm>
          <a:prstGeom prst="rect">
            <a:avLst/>
          </a:prstGeom>
        </p:spPr>
      </p:pic>
      <p:sp>
        <p:nvSpPr>
          <p:cNvPr id="5" name="오른쪽 중괄호 4">
            <a:extLst>
              <a:ext uri="{FF2B5EF4-FFF2-40B4-BE49-F238E27FC236}">
                <a16:creationId xmlns:a16="http://schemas.microsoft.com/office/drawing/2014/main" id="{03ACA5DA-6553-4882-9517-A4D595203EB8}"/>
              </a:ext>
            </a:extLst>
          </p:cNvPr>
          <p:cNvSpPr/>
          <p:nvPr/>
        </p:nvSpPr>
        <p:spPr>
          <a:xfrm>
            <a:off x="3586588" y="1100814"/>
            <a:ext cx="323932" cy="1263003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오른쪽 중괄호 7">
            <a:extLst>
              <a:ext uri="{FF2B5EF4-FFF2-40B4-BE49-F238E27FC236}">
                <a16:creationId xmlns:a16="http://schemas.microsoft.com/office/drawing/2014/main" id="{F047D555-8DA7-4B41-8FDC-46EEDC227640}"/>
              </a:ext>
            </a:extLst>
          </p:cNvPr>
          <p:cNvSpPr/>
          <p:nvPr/>
        </p:nvSpPr>
        <p:spPr>
          <a:xfrm>
            <a:off x="3586588" y="2420531"/>
            <a:ext cx="323932" cy="1263003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DBD46A-729A-4988-B9A9-CE504656DF0B}"/>
              </a:ext>
            </a:extLst>
          </p:cNvPr>
          <p:cNvSpPr txBox="1"/>
          <p:nvPr/>
        </p:nvSpPr>
        <p:spPr>
          <a:xfrm>
            <a:off x="3963666" y="1563038"/>
            <a:ext cx="14831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Encoder </a:t>
            </a:r>
            <a:r>
              <a:rPr lang="ko-KR" altLang="en-US" sz="1600" dirty="0"/>
              <a:t>선언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FFC845-A60F-480C-8380-939A47E2EA8F}"/>
              </a:ext>
            </a:extLst>
          </p:cNvPr>
          <p:cNvSpPr txBox="1"/>
          <p:nvPr/>
        </p:nvSpPr>
        <p:spPr>
          <a:xfrm>
            <a:off x="3968176" y="2882755"/>
            <a:ext cx="14786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Decoder </a:t>
            </a:r>
            <a:r>
              <a:rPr lang="ko-KR" altLang="en-US" sz="1600" dirty="0"/>
              <a:t>선언</a:t>
            </a:r>
          </a:p>
        </p:txBody>
      </p:sp>
      <p:sp>
        <p:nvSpPr>
          <p:cNvPr id="11" name="오른쪽 중괄호 10">
            <a:extLst>
              <a:ext uri="{FF2B5EF4-FFF2-40B4-BE49-F238E27FC236}">
                <a16:creationId xmlns:a16="http://schemas.microsoft.com/office/drawing/2014/main" id="{D748A4A2-A811-493F-851F-AA7F88E53469}"/>
              </a:ext>
            </a:extLst>
          </p:cNvPr>
          <p:cNvSpPr/>
          <p:nvPr/>
        </p:nvSpPr>
        <p:spPr>
          <a:xfrm>
            <a:off x="2897338" y="5131306"/>
            <a:ext cx="323932" cy="1263003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AB143BC-CF26-4FF7-96BC-76E952A256BE}"/>
              </a:ext>
            </a:extLst>
          </p:cNvPr>
          <p:cNvSpPr txBox="1"/>
          <p:nvPr/>
        </p:nvSpPr>
        <p:spPr>
          <a:xfrm>
            <a:off x="3287948" y="5587909"/>
            <a:ext cx="2714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Encoding, Decoding</a:t>
            </a:r>
          </a:p>
          <a:p>
            <a:r>
              <a:rPr lang="en-US" altLang="ko-KR" sz="1600" dirty="0"/>
              <a:t>Skip connection </a:t>
            </a:r>
            <a:r>
              <a:rPr lang="ko-KR" altLang="en-US" sz="1600" dirty="0"/>
              <a:t>적용</a:t>
            </a:r>
          </a:p>
        </p:txBody>
      </p:sp>
      <p:sp>
        <p:nvSpPr>
          <p:cNvPr id="18" name="오른쪽 중괄호 17">
            <a:extLst>
              <a:ext uri="{FF2B5EF4-FFF2-40B4-BE49-F238E27FC236}">
                <a16:creationId xmlns:a16="http://schemas.microsoft.com/office/drawing/2014/main" id="{F2380ABC-4C6E-48BD-ABB7-4A4C9B3001FD}"/>
              </a:ext>
            </a:extLst>
          </p:cNvPr>
          <p:cNvSpPr/>
          <p:nvPr/>
        </p:nvSpPr>
        <p:spPr>
          <a:xfrm>
            <a:off x="9777397" y="2198548"/>
            <a:ext cx="297286" cy="1867614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4465CB-67BE-4404-823F-DF2296D5ACE8}"/>
              </a:ext>
            </a:extLst>
          </p:cNvPr>
          <p:cNvSpPr txBox="1"/>
          <p:nvPr/>
        </p:nvSpPr>
        <p:spPr>
          <a:xfrm>
            <a:off x="10144747" y="2835871"/>
            <a:ext cx="1628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Encoder</a:t>
            </a:r>
          </a:p>
          <a:p>
            <a:r>
              <a:rPr lang="en-US" altLang="ko-KR" sz="1600" dirty="0" err="1"/>
              <a:t>PatchGAN</a:t>
            </a:r>
            <a:r>
              <a:rPr lang="ko-KR" altLang="en-US" sz="1600" dirty="0"/>
              <a:t> 적용</a:t>
            </a:r>
          </a:p>
        </p:txBody>
      </p:sp>
      <p:sp>
        <p:nvSpPr>
          <p:cNvPr id="17" name="슬라이드 번호 개체 틀 16">
            <a:extLst>
              <a:ext uri="{FF2B5EF4-FFF2-40B4-BE49-F238E27FC236}">
                <a16:creationId xmlns:a16="http://schemas.microsoft.com/office/drawing/2014/main" id="{CFDB01CB-2866-40F3-92D5-9BB5B5494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0</a:t>
            </a:fld>
            <a:endParaRPr lang="ko-KR" altLang="en-US"/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A9FF0F7C-78D1-4797-8FE5-311AE38658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240" y="4547963"/>
            <a:ext cx="4073213" cy="1944912"/>
          </a:xfrm>
          <a:prstGeom prst="rect">
            <a:avLst/>
          </a:prstGeom>
        </p:spPr>
      </p:pic>
      <p:sp>
        <p:nvSpPr>
          <p:cNvPr id="21" name="오른쪽 중괄호 20">
            <a:extLst>
              <a:ext uri="{FF2B5EF4-FFF2-40B4-BE49-F238E27FC236}">
                <a16:creationId xmlns:a16="http://schemas.microsoft.com/office/drawing/2014/main" id="{9B231B05-E231-4C07-BCFD-AE217080AFB1}"/>
              </a:ext>
            </a:extLst>
          </p:cNvPr>
          <p:cNvSpPr/>
          <p:nvPr/>
        </p:nvSpPr>
        <p:spPr>
          <a:xfrm>
            <a:off x="9774231" y="4586612"/>
            <a:ext cx="297286" cy="1172162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52E154-D58F-4CCB-922F-9670D0C96593}"/>
              </a:ext>
            </a:extLst>
          </p:cNvPr>
          <p:cNvSpPr txBox="1"/>
          <p:nvPr/>
        </p:nvSpPr>
        <p:spPr>
          <a:xfrm>
            <a:off x="10144747" y="4998750"/>
            <a:ext cx="16289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err="1"/>
              <a:t>cGAN</a:t>
            </a:r>
            <a:r>
              <a:rPr lang="en-US" altLang="ko-KR" sz="1600" dirty="0"/>
              <a:t> loss</a:t>
            </a:r>
            <a:endParaRPr lang="ko-KR" altLang="en-US" sz="1600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D6BF0820-223A-4499-8FBF-19C44241E3B2}"/>
              </a:ext>
            </a:extLst>
          </p:cNvPr>
          <p:cNvSpPr/>
          <p:nvPr/>
        </p:nvSpPr>
        <p:spPr>
          <a:xfrm>
            <a:off x="8169166" y="5949800"/>
            <a:ext cx="297286" cy="103092"/>
          </a:xfrm>
          <a:prstGeom prst="rightBrace">
            <a:avLst>
              <a:gd name="adj1" fmla="val 8333"/>
              <a:gd name="adj2" fmla="val 5154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2A6CEA-C63D-47A2-AA76-798ACDFAC334}"/>
              </a:ext>
            </a:extLst>
          </p:cNvPr>
          <p:cNvSpPr txBox="1"/>
          <p:nvPr/>
        </p:nvSpPr>
        <p:spPr>
          <a:xfrm>
            <a:off x="8539681" y="5832069"/>
            <a:ext cx="1628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reconstruction loss</a:t>
            </a:r>
            <a:endParaRPr lang="ko-KR" altLang="en-US" sz="1600" dirty="0"/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09B143F5-D19B-4787-ABCC-FB2F865878E4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4206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19F26F4-AB41-4913-9749-BF715E5A3CAF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2CAB3B-733D-41F0-A6BF-C7AB330FCB70}"/>
              </a:ext>
            </a:extLst>
          </p:cNvPr>
          <p:cNvSpPr txBox="1"/>
          <p:nvPr/>
        </p:nvSpPr>
        <p:spPr>
          <a:xfrm>
            <a:off x="6384077" y="3569459"/>
            <a:ext cx="2203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Ground truth (y)</a:t>
            </a:r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52DE6BC-52C6-4AC0-A303-16CDA4AD77C9}"/>
              </a:ext>
            </a:extLst>
          </p:cNvPr>
          <p:cNvSpPr/>
          <p:nvPr/>
        </p:nvSpPr>
        <p:spPr>
          <a:xfrm>
            <a:off x="4999838" y="3835712"/>
            <a:ext cx="535668" cy="400109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BDA726E-30E6-4793-A42D-00E42F4DBA39}"/>
              </a:ext>
            </a:extLst>
          </p:cNvPr>
          <p:cNvSpPr txBox="1"/>
          <p:nvPr/>
        </p:nvSpPr>
        <p:spPr>
          <a:xfrm>
            <a:off x="9129765" y="3569459"/>
            <a:ext cx="2203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Condition (x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4F5E2D4-4283-42C1-B1B4-EF84D5EBE236}"/>
              </a:ext>
            </a:extLst>
          </p:cNvPr>
          <p:cNvSpPr txBox="1"/>
          <p:nvPr/>
        </p:nvSpPr>
        <p:spPr>
          <a:xfrm>
            <a:off x="367441" y="6384239"/>
            <a:ext cx="63738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Train data : 800, Test data : 200, Validation data : 200</a:t>
            </a:r>
            <a:endParaRPr lang="ko-KR" altLang="en-US" sz="2000" dirty="0"/>
          </a:p>
        </p:txBody>
      </p:sp>
      <p:pic>
        <p:nvPicPr>
          <p:cNvPr id="26" name="그림 25">
            <a:extLst>
              <a:ext uri="{FF2B5EF4-FFF2-40B4-BE49-F238E27FC236}">
                <a16:creationId xmlns:a16="http://schemas.microsoft.com/office/drawing/2014/main" id="{ADE9A8E4-9255-4398-B1A9-579C7F0CFC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440" y="1222174"/>
            <a:ext cx="2334638" cy="768199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B69F7E56-32D2-47B1-A7DB-A287484A0B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050819"/>
            <a:ext cx="4867275" cy="2438400"/>
          </a:xfrm>
          <a:prstGeom prst="rect">
            <a:avLst/>
          </a:prstGeom>
        </p:spPr>
      </p:pic>
      <p:grpSp>
        <p:nvGrpSpPr>
          <p:cNvPr id="34" name="그룹 33">
            <a:extLst>
              <a:ext uri="{FF2B5EF4-FFF2-40B4-BE49-F238E27FC236}">
                <a16:creationId xmlns:a16="http://schemas.microsoft.com/office/drawing/2014/main" id="{47F9E983-BA8B-4959-BE89-1D18342A2D8D}"/>
              </a:ext>
            </a:extLst>
          </p:cNvPr>
          <p:cNvGrpSpPr/>
          <p:nvPr/>
        </p:nvGrpSpPr>
        <p:grpSpPr>
          <a:xfrm>
            <a:off x="5784869" y="4145232"/>
            <a:ext cx="6067456" cy="1963225"/>
            <a:chOff x="5745957" y="3882582"/>
            <a:chExt cx="6067456" cy="1963225"/>
          </a:xfrm>
        </p:grpSpPr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C85F462C-9C33-4FFE-8726-E824D80EFD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9044" y="3882582"/>
              <a:ext cx="6064369" cy="1963225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C7A6761D-19E0-4BCB-B146-4BFBF02BB6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40419" y="4191290"/>
              <a:ext cx="697351" cy="702842"/>
            </a:xfrm>
            <a:prstGeom prst="rect">
              <a:avLst/>
            </a:prstGeom>
          </p:spPr>
        </p:pic>
        <p:pic>
          <p:nvPicPr>
            <p:cNvPr id="30" name="그림 29">
              <a:extLst>
                <a:ext uri="{FF2B5EF4-FFF2-40B4-BE49-F238E27FC236}">
                  <a16:creationId xmlns:a16="http://schemas.microsoft.com/office/drawing/2014/main" id="{DCBB4454-0366-48B8-B57D-AC7356CC2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688547" y="4191467"/>
              <a:ext cx="697351" cy="702842"/>
            </a:xfrm>
            <a:prstGeom prst="rect">
              <a:avLst/>
            </a:prstGeom>
          </p:spPr>
        </p:pic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id="{330A1028-981C-406D-8211-06D1D14BA82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45957" y="4191290"/>
              <a:ext cx="700086" cy="702842"/>
            </a:xfrm>
            <a:prstGeom prst="rect">
              <a:avLst/>
            </a:prstGeom>
          </p:spPr>
        </p:pic>
        <p:pic>
          <p:nvPicPr>
            <p:cNvPr id="32" name="그림 31">
              <a:extLst>
                <a:ext uri="{FF2B5EF4-FFF2-40B4-BE49-F238E27FC236}">
                  <a16:creationId xmlns:a16="http://schemas.microsoft.com/office/drawing/2014/main" id="{7C4E93C3-8DF3-4C70-B069-4E0A49A14DE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40419" y="4927626"/>
              <a:ext cx="700086" cy="702842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3D480A38-01B0-4D62-B01B-167AA6F0212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688547" y="4927626"/>
              <a:ext cx="700086" cy="702842"/>
            </a:xfrm>
            <a:prstGeom prst="rect">
              <a:avLst/>
            </a:prstGeom>
          </p:spPr>
        </p:pic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35CD8887-8AB5-4A4E-A65B-1A0FCC726F7A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Data</a:t>
            </a:r>
            <a:endParaRPr lang="ko-KR" altLang="en-US" sz="2000" dirty="0"/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4C87BCA0-5B52-4068-BA86-C60D9F87D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1</a:t>
            </a:fld>
            <a:endParaRPr lang="ko-KR" altLang="en-US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AF5E92E-9B44-455C-9C29-E266B3C9D4D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9" y="4126188"/>
            <a:ext cx="4666080" cy="1839861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DCCB9B44-75E9-44FA-B1C0-B33010AA2F4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9" y="2139692"/>
            <a:ext cx="4666080" cy="1848605"/>
          </a:xfrm>
          <a:prstGeom prst="rect">
            <a:avLst/>
          </a:prstGeom>
        </p:spPr>
      </p:pic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925D0363-3590-4E2D-B4FA-A57ED1B6A353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38079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D730D6DD-AC1D-4F05-9EC9-DC35D5E1D18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362"/>
          <a:stretch/>
        </p:blipFill>
        <p:spPr>
          <a:xfrm>
            <a:off x="3300032" y="610412"/>
            <a:ext cx="5591935" cy="2857500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E951532B-3CE4-4FFC-9027-57F2E8A372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6727"/>
          <a:stretch/>
        </p:blipFill>
        <p:spPr>
          <a:xfrm>
            <a:off x="3455585" y="3387633"/>
            <a:ext cx="2779424" cy="2876550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A489A89C-2C71-49CD-A0E5-942240B92B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878"/>
          <a:stretch/>
        </p:blipFill>
        <p:spPr>
          <a:xfrm>
            <a:off x="1088055" y="3460298"/>
            <a:ext cx="2779424" cy="285750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94F3794-AD66-4F25-889C-50762777009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7196"/>
          <a:stretch/>
        </p:blipFill>
        <p:spPr>
          <a:xfrm>
            <a:off x="6040623" y="3444986"/>
            <a:ext cx="2712120" cy="278130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9288797D-7579-4CA4-A206-1E473053149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7644"/>
          <a:stretch/>
        </p:blipFill>
        <p:spPr>
          <a:xfrm>
            <a:off x="8635730" y="3368583"/>
            <a:ext cx="2712120" cy="29146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76FD88-7143-4FD0-B9B2-11853E977CEC}"/>
              </a:ext>
            </a:extLst>
          </p:cNvPr>
          <p:cNvSpPr txBox="1"/>
          <p:nvPr/>
        </p:nvSpPr>
        <p:spPr>
          <a:xfrm>
            <a:off x="1891940" y="6226286"/>
            <a:ext cx="1215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1 epoch</a:t>
            </a:r>
            <a:endParaRPr lang="ko-KR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A961E-AFFC-400F-AA20-CA07269BFAD0}"/>
              </a:ext>
            </a:extLst>
          </p:cNvPr>
          <p:cNvSpPr txBox="1"/>
          <p:nvPr/>
        </p:nvSpPr>
        <p:spPr>
          <a:xfrm>
            <a:off x="4391859" y="6226286"/>
            <a:ext cx="1215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50 epoch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FB0A2B-CE01-46B1-A5C3-20B216D69BF0}"/>
              </a:ext>
            </a:extLst>
          </p:cNvPr>
          <p:cNvSpPr txBox="1"/>
          <p:nvPr/>
        </p:nvSpPr>
        <p:spPr>
          <a:xfrm>
            <a:off x="6891777" y="6226286"/>
            <a:ext cx="1376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100 epoch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B55D13-D5E9-43F9-AD5E-59592EC5A4AD}"/>
              </a:ext>
            </a:extLst>
          </p:cNvPr>
          <p:cNvSpPr txBox="1"/>
          <p:nvPr/>
        </p:nvSpPr>
        <p:spPr>
          <a:xfrm>
            <a:off x="9490786" y="6226286"/>
            <a:ext cx="1376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200 epoch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DCE079-22DC-459C-BC2C-84A6037AF568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274EE4-A16E-405A-9E45-75A168CEFB94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Learning</a:t>
            </a:r>
            <a:endParaRPr lang="ko-KR" altLang="en-US" sz="2000" dirty="0"/>
          </a:p>
        </p:txBody>
      </p:sp>
      <p:sp>
        <p:nvSpPr>
          <p:cNvPr id="18" name="슬라이드 번호 개체 틀 17">
            <a:extLst>
              <a:ext uri="{FF2B5EF4-FFF2-40B4-BE49-F238E27FC236}">
                <a16:creationId xmlns:a16="http://schemas.microsoft.com/office/drawing/2014/main" id="{A469BC24-4313-4530-9EAE-5726ACC8C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2</a:t>
            </a:fld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DEB2C815-CCCC-4BC7-9841-28999A9B3177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3401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71046EC-0F33-4F19-A1B0-B0A17F7BC689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D6FC56-E433-402C-BE39-77158366E8A6}"/>
              </a:ext>
            </a:extLst>
          </p:cNvPr>
          <p:cNvSpPr txBox="1"/>
          <p:nvPr/>
        </p:nvSpPr>
        <p:spPr>
          <a:xfrm>
            <a:off x="8167993" y="5125239"/>
            <a:ext cx="1332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Overfitting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6F92F9-1219-4057-98CF-E0620395BC09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Loss curve</a:t>
            </a:r>
            <a:endParaRPr lang="ko-KR" altLang="en-US" sz="2000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37D0D27C-8506-4DDC-B4FB-A152684C4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3</a:t>
            </a:fld>
            <a:endParaRPr lang="ko-KR" altLang="en-US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DA18727A-299C-42E3-8883-DF7E35183837}"/>
              </a:ext>
            </a:extLst>
          </p:cNvPr>
          <p:cNvGrpSpPr/>
          <p:nvPr/>
        </p:nvGrpSpPr>
        <p:grpSpPr>
          <a:xfrm>
            <a:off x="2015826" y="1003650"/>
            <a:ext cx="8160348" cy="5525714"/>
            <a:chOff x="2015826" y="1003650"/>
            <a:chExt cx="8160348" cy="5525714"/>
          </a:xfrm>
        </p:grpSpPr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1770B6C3-5A51-4FC6-B3AB-64D73531A9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120"/>
            <a:stretch/>
          </p:blipFill>
          <p:spPr>
            <a:xfrm>
              <a:off x="2015826" y="1003650"/>
              <a:ext cx="8160348" cy="2747726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715728A7-DE2D-4CF3-B193-440CB34537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20" r="50953"/>
            <a:stretch/>
          </p:blipFill>
          <p:spPr>
            <a:xfrm>
              <a:off x="4094825" y="3781638"/>
              <a:ext cx="4002349" cy="2747726"/>
            </a:xfrm>
            <a:prstGeom prst="rect">
              <a:avLst/>
            </a:prstGeom>
          </p:spPr>
        </p:pic>
      </p:grp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5A47B79F-8E09-4B43-90A1-0A7D57F72122}"/>
              </a:ext>
            </a:extLst>
          </p:cNvPr>
          <p:cNvCxnSpPr>
            <a:cxnSpLocks/>
          </p:cNvCxnSpPr>
          <p:nvPr/>
        </p:nvCxnSpPr>
        <p:spPr>
          <a:xfrm flipH="1">
            <a:off x="6021422" y="5379079"/>
            <a:ext cx="2166027" cy="47495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C1E64AC4-E43D-4B84-97C7-A891908BBA95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1728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C241D476-E3FD-4530-9245-AB5FBA1D48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87" y="1238250"/>
            <a:ext cx="8277225" cy="561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B4F4DF8-E16D-4D64-8441-C02B74A41A45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F9B366-3845-41BE-A784-5553A9918D6D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Predict</a:t>
            </a:r>
            <a:r>
              <a:rPr lang="ko-KR" altLang="en-US" sz="2000" dirty="0"/>
              <a:t> </a:t>
            </a:r>
            <a:r>
              <a:rPr lang="en-US" altLang="ko-KR" sz="2000" dirty="0"/>
              <a:t>(90epoch, Test image)</a:t>
            </a:r>
            <a:endParaRPr lang="ko-KR" altLang="en-US" sz="2000" dirty="0"/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05EA9C43-FD27-4CE7-8157-21FBE0710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4</a:t>
            </a:fld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CD6F836F-01A3-4EE4-BE96-326FA075D966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70188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D59C7439-49FD-4D2F-855C-402BD301B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171575"/>
            <a:ext cx="8229600" cy="56864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3BCDF4-E843-4E83-8D47-D30D5DDD462B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FD94C6-49B1-487B-B536-2B6AC79D99B7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Predict</a:t>
            </a:r>
            <a:r>
              <a:rPr lang="ko-KR" altLang="en-US" sz="2000" dirty="0"/>
              <a:t> </a:t>
            </a:r>
            <a:r>
              <a:rPr lang="en-US" altLang="ko-KR" sz="2000" dirty="0"/>
              <a:t>(90epoch, Test image)</a:t>
            </a:r>
            <a:endParaRPr lang="ko-KR" altLang="en-US" sz="2000" dirty="0"/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8C62AD87-0458-420B-895A-C75CD3E74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5</a:t>
            </a:fld>
            <a:endParaRPr lang="ko-KR" altLang="en-US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6D2BD019-F87A-4A8A-B325-D523AB0E863D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5616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33BCDF4-E843-4E83-8D47-D30D5DDD462B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Conclusion</a:t>
            </a:r>
            <a:endParaRPr lang="ko-KR" altLang="en-US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FD94C6-49B1-487B-B536-2B6AC79D99B7}"/>
              </a:ext>
            </a:extLst>
          </p:cNvPr>
          <p:cNvSpPr txBox="1"/>
          <p:nvPr/>
        </p:nvSpPr>
        <p:spPr>
          <a:xfrm>
            <a:off x="497686" y="1167235"/>
            <a:ext cx="11196628" cy="3726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altLang="ko-KR" sz="2000" dirty="0"/>
              <a:t>GAN</a:t>
            </a:r>
            <a:r>
              <a:rPr lang="ko-KR" altLang="en-US" sz="2000" dirty="0"/>
              <a:t>을 사용하면 진짜 같은 </a:t>
            </a:r>
            <a:r>
              <a:rPr lang="en-US" altLang="ko-KR" sz="2000" dirty="0"/>
              <a:t>image data</a:t>
            </a:r>
            <a:r>
              <a:rPr lang="ko-KR" altLang="en-US" sz="2000" dirty="0"/>
              <a:t>를 생성할 수 있다</a:t>
            </a:r>
            <a:r>
              <a:rPr lang="en-US" altLang="ko-KR" sz="2000" dirty="0"/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altLang="ko-KR" sz="2000" dirty="0" err="1"/>
              <a:t>cGAN</a:t>
            </a:r>
            <a:r>
              <a:rPr lang="ko-KR" altLang="en-US" sz="2000" dirty="0"/>
              <a:t>은 조건부를 더해 원하는 조건의 </a:t>
            </a:r>
            <a:r>
              <a:rPr lang="en-US" altLang="ko-KR" sz="2000" dirty="0"/>
              <a:t>image</a:t>
            </a:r>
            <a:r>
              <a:rPr lang="ko-KR" altLang="en-US" sz="2000" dirty="0"/>
              <a:t>를 생성할 수 있다</a:t>
            </a:r>
            <a:r>
              <a:rPr lang="en-US" altLang="ko-KR" sz="2000" dirty="0"/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altLang="ko-KR" sz="2000" dirty="0"/>
              <a:t>Pix2Pix</a:t>
            </a:r>
            <a:r>
              <a:rPr lang="ko-KR" altLang="en-US" sz="2000" dirty="0"/>
              <a:t>는 이미지를 조건부로 주어 이미지를 생성할 수 있다</a:t>
            </a:r>
            <a:r>
              <a:rPr lang="en-US" altLang="ko-KR" sz="2000" dirty="0"/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altLang="ko-KR" sz="2000" dirty="0"/>
              <a:t>Pix2Pix</a:t>
            </a:r>
            <a:r>
              <a:rPr lang="ko-KR" altLang="en-US" sz="2000" dirty="0"/>
              <a:t>를 사용하면 </a:t>
            </a:r>
            <a:r>
              <a:rPr lang="en-US" altLang="ko-KR" sz="2000" dirty="0"/>
              <a:t>Data augmentation, Automatic annotation</a:t>
            </a:r>
            <a:r>
              <a:rPr lang="ko-KR" altLang="en-US" sz="2000" dirty="0"/>
              <a:t> 등 활용할 분야가 많을 것으로 보인다</a:t>
            </a:r>
            <a:r>
              <a:rPr lang="en-US" altLang="ko-KR" sz="2000" dirty="0"/>
              <a:t>.</a:t>
            </a:r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8C62AD87-0458-420B-895A-C75CD3E74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6</a:t>
            </a:fld>
            <a:endParaRPr lang="ko-KR" altLang="en-US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20F43BF7-2EB6-4CBA-88CA-CAE209F50A14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8770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0">
            <a:extLst>
              <a:ext uri="{FF2B5EF4-FFF2-40B4-BE49-F238E27FC236}">
                <a16:creationId xmlns:a16="http://schemas.microsoft.com/office/drawing/2014/main" id="{119AA9DA-0140-4619-A449-CC7A311F6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17</a:t>
            </a:fld>
            <a:endParaRPr lang="ko-KR" altLang="en-US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C0B6F990-A782-49F7-96E7-98C198EB8B25}"/>
              </a:ext>
            </a:extLst>
          </p:cNvPr>
          <p:cNvCxnSpPr>
            <a:cxnSpLocks/>
          </p:cNvCxnSpPr>
          <p:nvPr/>
        </p:nvCxnSpPr>
        <p:spPr>
          <a:xfrm>
            <a:off x="3657600" y="3384098"/>
            <a:ext cx="499983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A1B1CAB-006D-424B-887B-21209CD9FB92}"/>
              </a:ext>
            </a:extLst>
          </p:cNvPr>
          <p:cNvSpPr txBox="1"/>
          <p:nvPr/>
        </p:nvSpPr>
        <p:spPr>
          <a:xfrm>
            <a:off x="3784483" y="2702492"/>
            <a:ext cx="4746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/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3230166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A9F8B20F-65B1-4D11-B484-930F235F9C93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212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Contents</a:t>
            </a:r>
            <a:endParaRPr lang="ko-KR" altLang="en-US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ACB9AA-7C30-40B3-8079-FD4361335A5C}"/>
              </a:ext>
            </a:extLst>
          </p:cNvPr>
          <p:cNvSpPr txBox="1"/>
          <p:nvPr/>
        </p:nvSpPr>
        <p:spPr>
          <a:xfrm>
            <a:off x="719847" y="1478605"/>
            <a:ext cx="717901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400" dirty="0"/>
              <a:t>GAN</a:t>
            </a:r>
          </a:p>
          <a:p>
            <a:pPr marL="285750" indent="-285750">
              <a:buFontTx/>
              <a:buChar char="-"/>
            </a:pPr>
            <a:endParaRPr lang="en-US" altLang="ko-KR" sz="2400" dirty="0"/>
          </a:p>
          <a:p>
            <a:pPr marL="285750" indent="-285750">
              <a:buFontTx/>
              <a:buChar char="-"/>
            </a:pPr>
            <a:r>
              <a:rPr lang="en-US" altLang="ko-KR" sz="2400" dirty="0" err="1"/>
              <a:t>cGAN</a:t>
            </a:r>
            <a:endParaRPr lang="en-US" altLang="ko-KR" sz="2400" dirty="0"/>
          </a:p>
          <a:p>
            <a:pPr marL="285750" indent="-285750">
              <a:buFontTx/>
              <a:buChar char="-"/>
            </a:pPr>
            <a:endParaRPr lang="en-US" altLang="ko-KR" sz="2400" dirty="0"/>
          </a:p>
          <a:p>
            <a:pPr marL="285750" indent="-285750">
              <a:buFontTx/>
              <a:buChar char="-"/>
            </a:pPr>
            <a:r>
              <a:rPr lang="en-US" altLang="ko-KR" sz="2400" dirty="0"/>
              <a:t>Pix2Pix</a:t>
            </a:r>
          </a:p>
          <a:p>
            <a:pPr marL="285750" indent="-285750">
              <a:buFontTx/>
              <a:buChar char="-"/>
            </a:pPr>
            <a:endParaRPr lang="en-US" altLang="ko-KR" sz="2400" dirty="0"/>
          </a:p>
          <a:p>
            <a:pPr marL="285750" indent="-285750">
              <a:buFontTx/>
              <a:buChar char="-"/>
            </a:pPr>
            <a:r>
              <a:rPr lang="en-US" altLang="ko-KR" sz="2400" dirty="0"/>
              <a:t>Learning</a:t>
            </a:r>
          </a:p>
          <a:p>
            <a:pPr marL="285750" indent="-285750">
              <a:buFontTx/>
              <a:buChar char="-"/>
            </a:pPr>
            <a:endParaRPr lang="en-US" altLang="ko-KR" sz="2400" dirty="0"/>
          </a:p>
          <a:p>
            <a:pPr marL="285750" indent="-285750">
              <a:buFontTx/>
              <a:buChar char="-"/>
            </a:pPr>
            <a:r>
              <a:rPr lang="en-US" altLang="ko-KR" sz="2400" dirty="0"/>
              <a:t>Conclusion</a:t>
            </a:r>
          </a:p>
          <a:p>
            <a:pPr marL="285750" indent="-285750">
              <a:buFontTx/>
              <a:buChar char="-"/>
            </a:pPr>
            <a:endParaRPr lang="en-US" altLang="ko-KR" sz="2400" dirty="0"/>
          </a:p>
          <a:p>
            <a:pPr marL="285750" indent="-285750">
              <a:buFontTx/>
              <a:buChar char="-"/>
            </a:pPr>
            <a:endParaRPr lang="en-US" altLang="ko-KR" sz="2400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65E8F6DE-F0E5-437C-81BB-040279AC0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299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GAN (Generative Adversarial Networks)</a:t>
            </a:r>
            <a:endParaRPr lang="ko-KR" altLang="en-US" sz="2400" b="1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CD4E933-F7A6-442A-9756-7387416ED4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7777" y="952786"/>
            <a:ext cx="5659841" cy="28555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1B6481-FFEB-4B0B-8B92-4D1C08C90C57}"/>
              </a:ext>
            </a:extLst>
          </p:cNvPr>
          <p:cNvSpPr txBox="1"/>
          <p:nvPr/>
        </p:nvSpPr>
        <p:spPr>
          <a:xfrm>
            <a:off x="116642" y="788257"/>
            <a:ext cx="2947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GAN?</a:t>
            </a:r>
            <a:endParaRPr lang="ko-KR" altLang="en-US" sz="20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ECFECF28-CA16-4C35-8B03-345E3F62DB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8194" y="3808356"/>
            <a:ext cx="4359005" cy="2671648"/>
          </a:xfrm>
          <a:prstGeom prst="rect">
            <a:avLst/>
          </a:prstGeom>
        </p:spPr>
      </p:pic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18F35039-5023-4336-9522-F690C2DCB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3</a:t>
            </a:fld>
            <a:endParaRPr lang="ko-KR" altLang="en-US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94785236-877C-44AE-AB47-F53E7590F6E4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6303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GAN (Generative Adversarial Networks)</a:t>
            </a:r>
            <a:endParaRPr lang="ko-KR" altLang="en-US" sz="2400" b="1" dirty="0"/>
          </a:p>
        </p:txBody>
      </p:sp>
      <p:pic>
        <p:nvPicPr>
          <p:cNvPr id="1027" name="_x309342624" descr="EMB000041982959">
            <a:extLst>
              <a:ext uri="{FF2B5EF4-FFF2-40B4-BE49-F238E27FC236}">
                <a16:creationId xmlns:a16="http://schemas.microsoft.com/office/drawing/2014/main" id="{B2763DB1-3409-4770-B304-7AEF9A832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919" y="3756700"/>
            <a:ext cx="6597993" cy="310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_x309341504" descr="EMB00004198295c">
            <a:extLst>
              <a:ext uri="{FF2B5EF4-FFF2-40B4-BE49-F238E27FC236}">
                <a16:creationId xmlns:a16="http://schemas.microsoft.com/office/drawing/2014/main" id="{94AF0E32-FB8D-4DB8-899E-EBD12D850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978" y="957196"/>
            <a:ext cx="6500713" cy="282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772DF57-3F63-4EB4-99BB-27875DF84FB0}"/>
              </a:ext>
            </a:extLst>
          </p:cNvPr>
          <p:cNvSpPr txBox="1"/>
          <p:nvPr/>
        </p:nvSpPr>
        <p:spPr>
          <a:xfrm>
            <a:off x="116642" y="788257"/>
            <a:ext cx="2947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Learning method</a:t>
            </a:r>
            <a:endParaRPr lang="ko-KR" altLang="en-US" sz="2000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BE9ACA84-9553-49B9-8BF7-21484B53FE74}"/>
              </a:ext>
            </a:extLst>
          </p:cNvPr>
          <p:cNvCxnSpPr>
            <a:cxnSpLocks/>
          </p:cNvCxnSpPr>
          <p:nvPr/>
        </p:nvCxnSpPr>
        <p:spPr>
          <a:xfrm>
            <a:off x="1799616" y="3831189"/>
            <a:ext cx="806080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7524DEE0-CFC7-4BC3-9627-4952A4678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4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A193CB5F-8D73-422C-ACC3-8E3675989005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5542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GAN (Generative Adversarial Networks)</a:t>
            </a:r>
            <a:endParaRPr lang="ko-KR" altLang="en-US" sz="24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81EC88-D13C-4A6D-8AC5-3EF93D64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011" y="10407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4CFAF5-CE40-4781-B819-E93E94757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00966"/>
              </p:ext>
            </p:extLst>
          </p:nvPr>
        </p:nvGraphicFramePr>
        <p:xfrm>
          <a:off x="292500" y="1959640"/>
          <a:ext cx="9031363" cy="63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74760" imgH="279360" progId="Equation.DSMT4">
                  <p:embed/>
                </p:oleObj>
              </mc:Choice>
              <mc:Fallback>
                <p:oleObj name="Equation" r:id="rId4" imgW="3974760" imgH="2793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4CFAF5-CE40-4781-B819-E93E94757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00" y="1959640"/>
                        <a:ext cx="9031363" cy="63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516D56B8-794D-4782-8D49-B50468121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80140"/>
              </p:ext>
            </p:extLst>
          </p:nvPr>
        </p:nvGraphicFramePr>
        <p:xfrm>
          <a:off x="292500" y="3360425"/>
          <a:ext cx="4414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516D56B8-794D-4782-8D49-B50468121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500" y="3360425"/>
                        <a:ext cx="441483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787C3299-C067-4FAB-BAB9-DC219CA7A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40436"/>
              </p:ext>
            </p:extLst>
          </p:nvPr>
        </p:nvGraphicFramePr>
        <p:xfrm>
          <a:off x="292500" y="4761418"/>
          <a:ext cx="7242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187440" imgH="279360" progId="Equation.DSMT4">
                  <p:embed/>
                </p:oleObj>
              </mc:Choice>
              <mc:Fallback>
                <p:oleObj name="Equation" r:id="rId8" imgW="3187440" imgH="27936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787C3299-C067-4FAB-BAB9-DC219CA7A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500" y="4761418"/>
                        <a:ext cx="72421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2">
            <a:extLst>
              <a:ext uri="{FF2B5EF4-FFF2-40B4-BE49-F238E27FC236}">
                <a16:creationId xmlns:a16="http://schemas.microsoft.com/office/drawing/2014/main" id="{B324FCA8-A519-459D-9C73-55542C7AF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603D21-E6D2-45DD-B3AA-27A277F97A5B}"/>
              </a:ext>
            </a:extLst>
          </p:cNvPr>
          <p:cNvSpPr txBox="1"/>
          <p:nvPr/>
        </p:nvSpPr>
        <p:spPr>
          <a:xfrm>
            <a:off x="116642" y="788257"/>
            <a:ext cx="2947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Objective function</a:t>
            </a:r>
            <a:endParaRPr lang="ko-KR" altLang="en-US" sz="2000" dirty="0"/>
          </a:p>
        </p:txBody>
      </p: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CF1D7E34-29E0-4410-B4FB-A46E0DD9DBAA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07179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/>
              <a:t>cGAN</a:t>
            </a:r>
            <a:r>
              <a:rPr lang="en-US" altLang="ko-KR" sz="2400" b="1" dirty="0"/>
              <a:t> (Conditional GAN)</a:t>
            </a:r>
            <a:endParaRPr lang="ko-KR" altLang="en-US" sz="24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81EC88-D13C-4A6D-8AC5-3EF93D64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011" y="10407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3073" name="_x309342864" descr="EMB000041982972">
            <a:extLst>
              <a:ext uri="{FF2B5EF4-FFF2-40B4-BE49-F238E27FC236}">
                <a16:creationId xmlns:a16="http://schemas.microsoft.com/office/drawing/2014/main" id="{15E29A6A-7773-4A7B-BA96-755D87C47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26629"/>
            <a:ext cx="4870887" cy="414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_x309341904" descr="EMB000041982978">
            <a:extLst>
              <a:ext uri="{FF2B5EF4-FFF2-40B4-BE49-F238E27FC236}">
                <a16:creationId xmlns:a16="http://schemas.microsoft.com/office/drawing/2014/main" id="{4CEAB599-529F-4A64-A423-DC82B7D99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28" y="2153207"/>
            <a:ext cx="4983163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1BB1C98F-CD7B-4C61-A344-807F4E74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96601"/>
              </p:ext>
            </p:extLst>
          </p:nvPr>
        </p:nvGraphicFramePr>
        <p:xfrm>
          <a:off x="1089228" y="5724255"/>
          <a:ext cx="9636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4241520" imgH="291960" progId="Equation.DSMT4">
                  <p:embed/>
                </p:oleObj>
              </mc:Choice>
              <mc:Fallback>
                <p:oleObj name="Equation" r:id="rId6" imgW="4241520" imgH="29196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1BB1C98F-CD7B-4C61-A344-807F4E74A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9228" y="5724255"/>
                        <a:ext cx="96361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3776E3E-6188-4128-8383-15C3275614B3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Idea</a:t>
            </a:r>
            <a:endParaRPr lang="ko-KR" alt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041D092-D315-41C8-B2DE-3C868CA0B1BD}"/>
              </a:ext>
            </a:extLst>
          </p:cNvPr>
          <p:cNvSpPr txBox="1"/>
          <p:nvPr/>
        </p:nvSpPr>
        <p:spPr>
          <a:xfrm>
            <a:off x="58723" y="5213692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Objective function</a:t>
            </a:r>
            <a:endParaRPr lang="ko-KR" altLang="en-US" sz="2000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C20936C-E496-48B2-A660-C36628F32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22C3E4D3-1ED3-47FC-9E44-4EBDFD6CD06C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63165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Pix2Pix</a:t>
            </a:r>
            <a:endParaRPr lang="ko-KR" altLang="en-US" sz="24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81EC88-D13C-4A6D-8AC5-3EF93D64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011" y="10407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B2C71041-F22A-4ACC-93A1-B55D3BA92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75659"/>
              </p:ext>
            </p:extLst>
          </p:nvPr>
        </p:nvGraphicFramePr>
        <p:xfrm>
          <a:off x="2499919" y="4961515"/>
          <a:ext cx="796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504960" imgH="241200" progId="Equation.DSMT4">
                  <p:embed/>
                </p:oleObj>
              </mc:Choice>
              <mc:Fallback>
                <p:oleObj name="Equation" r:id="rId4" imgW="350496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B2C71041-F22A-4ACC-93A1-B55D3BA92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9919" y="4961515"/>
                        <a:ext cx="7962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CB1C0EA-9C5A-4CEE-8011-15734DCC8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21845"/>
              </p:ext>
            </p:extLst>
          </p:nvPr>
        </p:nvGraphicFramePr>
        <p:xfrm>
          <a:off x="2499919" y="4198758"/>
          <a:ext cx="40401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CB1C0EA-9C5A-4CEE-8011-15734DCC8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919" y="4198758"/>
                        <a:ext cx="40401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72AE37AE-ADA6-4CD2-9FDB-2F1379118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2452"/>
              </p:ext>
            </p:extLst>
          </p:nvPr>
        </p:nvGraphicFramePr>
        <p:xfrm>
          <a:off x="2499919" y="5694109"/>
          <a:ext cx="562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476440" imgH="291960" progId="Equation.DSMT4">
                  <p:embed/>
                </p:oleObj>
              </mc:Choice>
              <mc:Fallback>
                <p:oleObj name="Equation" r:id="rId8" imgW="2476440" imgH="29196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72AE37AE-ADA6-4CD2-9FDB-2F1379118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9919" y="5694109"/>
                        <a:ext cx="5626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62E89C7-65BA-45DA-92AB-EAFE127022CB}"/>
              </a:ext>
            </a:extLst>
          </p:cNvPr>
          <p:cNvSpPr txBox="1"/>
          <p:nvPr/>
        </p:nvSpPr>
        <p:spPr>
          <a:xfrm>
            <a:off x="116642" y="3842595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Objective function</a:t>
            </a:r>
            <a:endParaRPr lang="ko-KR" altLang="en-US" sz="2000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496BC040-0FD7-4B0A-BCED-628CEAC5210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5011" y="1099728"/>
            <a:ext cx="6943725" cy="2247900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AF8F1C45-5350-4640-9147-3BFC8B2E5006}"/>
              </a:ext>
            </a:extLst>
          </p:cNvPr>
          <p:cNvSpPr/>
          <p:nvPr/>
        </p:nvSpPr>
        <p:spPr>
          <a:xfrm>
            <a:off x="7598518" y="2917516"/>
            <a:ext cx="3292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hlinkClick r:id="rId11"/>
              </a:rPr>
              <a:t>https://affinelayer.com/pixsrv/</a:t>
            </a:r>
            <a:endParaRPr lang="ko-KR" altLang="en-US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B85C5ABD-E74D-432A-8103-FDA4AA49D41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8518" y="965704"/>
            <a:ext cx="3962645" cy="1829363"/>
          </a:xfrm>
          <a:prstGeom prst="rect">
            <a:avLst/>
          </a:prstGeom>
        </p:spPr>
      </p:pic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FBD506B2-CD09-456A-91A3-AA39D03E2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694A42D4-E749-4EDF-967D-44939C84B2AD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425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480C70-7038-4A1E-9983-60E9C6F50BED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Pix2Pix</a:t>
            </a:r>
            <a:endParaRPr lang="ko-KR" altLang="en-US" sz="24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81EC88-D13C-4A6D-8AC5-3EF93D64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011" y="10407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F00653-5722-4C89-AFBC-51AE503A762A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Network </a:t>
            </a:r>
            <a:r>
              <a:rPr lang="ko-KR" altLang="en-US" sz="2000" dirty="0"/>
              <a:t>구조</a:t>
            </a:r>
          </a:p>
        </p:txBody>
      </p:sp>
      <p:pic>
        <p:nvPicPr>
          <p:cNvPr id="5123" name="_x309341904" descr="EMB000041982795">
            <a:extLst>
              <a:ext uri="{FF2B5EF4-FFF2-40B4-BE49-F238E27FC236}">
                <a16:creationId xmlns:a16="http://schemas.microsoft.com/office/drawing/2014/main" id="{78DFA5CC-760F-4D6E-A494-6F3CA6648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850" y="1397512"/>
            <a:ext cx="6042025" cy="2027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0F4ACC39-3CEE-40D8-B710-89F8D9459732}"/>
              </a:ext>
            </a:extLst>
          </p:cNvPr>
          <p:cNvSpPr/>
          <p:nvPr/>
        </p:nvSpPr>
        <p:spPr>
          <a:xfrm>
            <a:off x="7530464" y="1310562"/>
            <a:ext cx="2422152" cy="230160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69F8FCB-EF1C-4239-BD3D-F3DF29CBA9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1966" y="3958571"/>
            <a:ext cx="5233481" cy="255512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894C64A-C7F0-42BC-BB1A-37E6F8F74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88368"/>
            <a:ext cx="5233481" cy="5325324"/>
          </a:xfrm>
          <a:prstGeom prst="rect">
            <a:avLst/>
          </a:prstGeom>
        </p:spPr>
      </p:pic>
      <p:sp>
        <p:nvSpPr>
          <p:cNvPr id="13" name="슬라이드 번호 개체 틀 12">
            <a:extLst>
              <a:ext uri="{FF2B5EF4-FFF2-40B4-BE49-F238E27FC236}">
                <a16:creationId xmlns:a16="http://schemas.microsoft.com/office/drawing/2014/main" id="{5DE24970-1206-4816-ABB4-BFEC54694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8</a:t>
            </a:fld>
            <a:endParaRPr lang="ko-KR" altLang="en-US"/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FC79A91F-D60F-419A-9BBF-10BFCEB1D99D}"/>
              </a:ext>
            </a:extLst>
          </p:cNvPr>
          <p:cNvSpPr/>
          <p:nvPr/>
        </p:nvSpPr>
        <p:spPr>
          <a:xfrm>
            <a:off x="7809707" y="5019978"/>
            <a:ext cx="1678004" cy="1594491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5AC3889E-F8AC-44A5-B83E-D6656DF281CB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75193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2381429A-B807-44E4-BF21-61F22573F69F}"/>
              </a:ext>
            </a:extLst>
          </p:cNvPr>
          <p:cNvSpPr txBox="1"/>
          <p:nvPr/>
        </p:nvSpPr>
        <p:spPr>
          <a:xfrm>
            <a:off x="58723" y="117446"/>
            <a:ext cx="69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Learning</a:t>
            </a:r>
            <a:endParaRPr lang="ko-KR" alt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F8E24A-E522-4527-B04D-C5D82C0397FC}"/>
              </a:ext>
            </a:extLst>
          </p:cNvPr>
          <p:cNvSpPr txBox="1"/>
          <p:nvPr/>
        </p:nvSpPr>
        <p:spPr>
          <a:xfrm>
            <a:off x="116642" y="788257"/>
            <a:ext cx="5885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- Code</a:t>
            </a:r>
            <a:endParaRPr lang="ko-KR" altLang="en-US" sz="2000" dirty="0"/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2A30A47D-1CAE-4DAB-BA0E-A3CD415061BD}"/>
              </a:ext>
            </a:extLst>
          </p:cNvPr>
          <p:cNvSpPr/>
          <p:nvPr/>
        </p:nvSpPr>
        <p:spPr>
          <a:xfrm>
            <a:off x="311195" y="6193494"/>
            <a:ext cx="9918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hlinkClick r:id="rId3"/>
              </a:rPr>
              <a:t>https://github.com/tensorflow/docs/blob/master/site/en/r2/tutorials/generative/pix2pix.ipynb</a:t>
            </a:r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A838FD7-1FD3-4FD7-B280-4AE164C32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631" y="3536203"/>
            <a:ext cx="6867120" cy="2263810"/>
          </a:xfrm>
          <a:prstGeom prst="rect">
            <a:avLst/>
          </a:prstGeom>
        </p:spPr>
      </p:pic>
      <p:grpSp>
        <p:nvGrpSpPr>
          <p:cNvPr id="11" name="그룹 10">
            <a:extLst>
              <a:ext uri="{FF2B5EF4-FFF2-40B4-BE49-F238E27FC236}">
                <a16:creationId xmlns:a16="http://schemas.microsoft.com/office/drawing/2014/main" id="{E8DF226D-1BB8-4625-9467-7F4ACEE698A1}"/>
              </a:ext>
            </a:extLst>
          </p:cNvPr>
          <p:cNvGrpSpPr/>
          <p:nvPr/>
        </p:nvGrpSpPr>
        <p:grpSpPr>
          <a:xfrm>
            <a:off x="116642" y="1297910"/>
            <a:ext cx="7420786" cy="2085975"/>
            <a:chOff x="116642" y="1297910"/>
            <a:chExt cx="7420786" cy="2085975"/>
          </a:xfrm>
        </p:grpSpPr>
        <p:pic>
          <p:nvPicPr>
            <p:cNvPr id="2" name="그림 1">
              <a:extLst>
                <a:ext uri="{FF2B5EF4-FFF2-40B4-BE49-F238E27FC236}">
                  <a16:creationId xmlns:a16="http://schemas.microsoft.com/office/drawing/2014/main" id="{F1823983-15CE-4EF9-A7E9-EC72F11F4F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642" y="1297910"/>
              <a:ext cx="5310188" cy="2085975"/>
            </a:xfrm>
            <a:prstGeom prst="rect">
              <a:avLst/>
            </a:prstGeom>
          </p:spPr>
        </p:pic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B2517751-D44A-45CA-A45F-1C40B5C984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41953" y="2104497"/>
              <a:ext cx="1895475" cy="1038225"/>
            </a:xfrm>
            <a:prstGeom prst="rect">
              <a:avLst/>
            </a:prstGeom>
          </p:spPr>
        </p:pic>
      </p:grpSp>
      <p:sp>
        <p:nvSpPr>
          <p:cNvPr id="14" name="슬라이드 번호 개체 틀 13">
            <a:extLst>
              <a:ext uri="{FF2B5EF4-FFF2-40B4-BE49-F238E27FC236}">
                <a16:creationId xmlns:a16="http://schemas.microsoft.com/office/drawing/2014/main" id="{A936A791-18C9-4B0A-BB92-2222BE553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35DEC-9C29-410E-9081-341AB6E7E07D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A5298E75-5DD8-4E34-AFD9-940528331FC7}"/>
              </a:ext>
            </a:extLst>
          </p:cNvPr>
          <p:cNvCxnSpPr>
            <a:cxnSpLocks/>
          </p:cNvCxnSpPr>
          <p:nvPr/>
        </p:nvCxnSpPr>
        <p:spPr>
          <a:xfrm>
            <a:off x="0" y="579111"/>
            <a:ext cx="725257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21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3</TotalTime>
  <Words>1001</Words>
  <Application>Microsoft Office PowerPoint</Application>
  <PresentationFormat>와이드스크린</PresentationFormat>
  <Paragraphs>136</Paragraphs>
  <Slides>17</Slides>
  <Notes>13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1" baseType="lpstr">
      <vt:lpstr>맑은 고딕</vt:lpstr>
      <vt:lpstr>Arial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박규하</dc:creator>
  <cp:lastModifiedBy>박규하</cp:lastModifiedBy>
  <cp:revision>55</cp:revision>
  <dcterms:created xsi:type="dcterms:W3CDTF">2019-05-23T01:27:14Z</dcterms:created>
  <dcterms:modified xsi:type="dcterms:W3CDTF">2019-07-12T01:14:13Z</dcterms:modified>
</cp:coreProperties>
</file>